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4B53" w:rsidRDefault="002F5C23" w:rsidP="002F5C23">
      <w:pPr>
        <w:spacing w:after="0"/>
        <w:jc w:val="center"/>
        <w:rPr>
          <w:b/>
          <w:u w:val="single"/>
        </w:rPr>
      </w:pPr>
      <w:r>
        <w:rPr>
          <w:b/>
          <w:u w:val="single"/>
        </w:rPr>
        <w:t>Mathematics 3201</w:t>
      </w:r>
    </w:p>
    <w:p w:rsidR="002F5C23" w:rsidRDefault="002F5C23" w:rsidP="002F5C23">
      <w:pPr>
        <w:spacing w:after="0"/>
        <w:jc w:val="center"/>
        <w:rPr>
          <w:b/>
          <w:u w:val="single"/>
        </w:rPr>
      </w:pPr>
      <w:r>
        <w:rPr>
          <w:b/>
          <w:u w:val="single"/>
        </w:rPr>
        <w:t>Unit 1 Test</w:t>
      </w:r>
    </w:p>
    <w:p w:rsidR="00283D17" w:rsidRDefault="00283D17" w:rsidP="002F5C23">
      <w:pPr>
        <w:spacing w:after="0"/>
        <w:rPr>
          <w:b/>
          <w:u w:val="single"/>
        </w:rPr>
      </w:pPr>
    </w:p>
    <w:p w:rsidR="00283D17" w:rsidRDefault="00283D17" w:rsidP="00283D17">
      <w:pPr>
        <w:spacing w:after="0"/>
        <w:rPr>
          <w:b/>
        </w:rPr>
      </w:pPr>
      <w:r>
        <w:rPr>
          <w:b/>
          <w:u w:val="single"/>
        </w:rPr>
        <w:t>Name</w:t>
      </w:r>
      <w:r>
        <w:rPr>
          <w:b/>
        </w:rPr>
        <w:t>: ____________________________________</w:t>
      </w:r>
    </w:p>
    <w:p w:rsidR="00283D17" w:rsidRPr="00283D17" w:rsidRDefault="00283D17" w:rsidP="002F5C23">
      <w:pPr>
        <w:spacing w:after="0"/>
        <w:rPr>
          <w:b/>
        </w:rPr>
      </w:pPr>
    </w:p>
    <w:p w:rsidR="002F5C23" w:rsidRDefault="002F5C23" w:rsidP="002F5C23">
      <w:pPr>
        <w:spacing w:after="0"/>
      </w:pPr>
      <w:r>
        <w:rPr>
          <w:b/>
          <w:u w:val="single"/>
        </w:rPr>
        <w:t>Part A</w:t>
      </w:r>
      <w:r>
        <w:t>: Place the letter corresponding to the correct answer in the blank at the right.</w:t>
      </w:r>
    </w:p>
    <w:p w:rsidR="002F5C23" w:rsidRDefault="002F5C23" w:rsidP="002F5C23">
      <w:pPr>
        <w:spacing w:after="0"/>
      </w:pPr>
    </w:p>
    <w:p w:rsidR="002F5C23" w:rsidRDefault="002F5C23" w:rsidP="002F5C23">
      <w:pPr>
        <w:spacing w:after="0"/>
      </w:pPr>
      <w:r>
        <w:t xml:space="preserve">1. The list of multiples of 8 from 1 to 16000 </w:t>
      </w:r>
      <w:proofErr w:type="gramStart"/>
      <w:r>
        <w:t>are</w:t>
      </w:r>
      <w:proofErr w:type="gramEnd"/>
      <w:r>
        <w:t xml:space="preserve"> listed in set M below. </w:t>
      </w:r>
      <w:r>
        <w:tab/>
      </w:r>
      <w:r>
        <w:tab/>
      </w:r>
      <w:r>
        <w:tab/>
      </w:r>
      <w:r>
        <w:tab/>
        <w:t>1. ____</w:t>
      </w:r>
    </w:p>
    <w:p w:rsidR="002F5C23" w:rsidRDefault="002F5C23" w:rsidP="002F5C23">
      <w:pPr>
        <w:spacing w:after="0"/>
      </w:pPr>
      <w:r>
        <w:t xml:space="preserve">     </w:t>
      </w:r>
      <w:r>
        <w:tab/>
      </w:r>
      <w:r>
        <w:tab/>
      </w:r>
      <w:r w:rsidRPr="002F5C23">
        <w:rPr>
          <w:position w:val="-12"/>
        </w:rPr>
        <w:object w:dxaOrig="3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18pt" o:ole="">
            <v:imagedata r:id="rId5" o:title=""/>
          </v:shape>
          <o:OLEObject Type="Embed" ProgID="Equation.DSMT4" ShapeID="_x0000_i1025" DrawAspect="Content" ObjectID="_1442049385" r:id="rId6"/>
        </w:object>
      </w:r>
    </w:p>
    <w:p w:rsidR="002F5C23" w:rsidRDefault="002F5C23" w:rsidP="002F5C23">
      <w:pPr>
        <w:spacing w:after="0"/>
      </w:pPr>
      <w:r>
        <w:t xml:space="preserve">    Which of the following </w:t>
      </w:r>
      <w:r w:rsidR="00283D17">
        <w:t xml:space="preserve">represents </w:t>
      </w:r>
      <w:r>
        <w:t>set M?</w:t>
      </w:r>
    </w:p>
    <w:p w:rsidR="002F5C23" w:rsidRDefault="002F5C23" w:rsidP="002F5C23">
      <w:pPr>
        <w:spacing w:after="0"/>
      </w:pPr>
    </w:p>
    <w:p w:rsidR="002F5C23" w:rsidRDefault="002F5C23" w:rsidP="002F5C23">
      <w:pPr>
        <w:spacing w:after="0"/>
      </w:pPr>
      <w:r>
        <w:t xml:space="preserve">    </w:t>
      </w:r>
      <w:r w:rsidR="007D227A">
        <w:t xml:space="preserve">  </w:t>
      </w:r>
      <w:r>
        <w:t xml:space="preserve">(A) </w:t>
      </w:r>
      <w:r w:rsidRPr="002F5C23">
        <w:rPr>
          <w:position w:val="-12"/>
        </w:rPr>
        <w:object w:dxaOrig="3340" w:dyaOrig="360">
          <v:shape id="_x0000_i1026" type="#_x0000_t75" style="width:167.25pt;height:18pt" o:ole="">
            <v:imagedata r:id="rId7" o:title=""/>
          </v:shape>
          <o:OLEObject Type="Embed" ProgID="Equation.DSMT4" ShapeID="_x0000_i1026" DrawAspect="Content" ObjectID="_1442049386" r:id="rId8"/>
        </w:object>
      </w:r>
      <w:r>
        <w:t xml:space="preserve">  </w:t>
      </w:r>
      <w:r w:rsidR="00F15F43">
        <w:tab/>
      </w:r>
      <w:r>
        <w:t xml:space="preserve"> (B) </w:t>
      </w:r>
      <w:r w:rsidRPr="002F5C23">
        <w:rPr>
          <w:position w:val="-12"/>
        </w:rPr>
        <w:object w:dxaOrig="3260" w:dyaOrig="360">
          <v:shape id="_x0000_i1027" type="#_x0000_t75" style="width:162.75pt;height:18pt" o:ole="">
            <v:imagedata r:id="rId9" o:title=""/>
          </v:shape>
          <o:OLEObject Type="Embed" ProgID="Equation.DSMT4" ShapeID="_x0000_i1027" DrawAspect="Content" ObjectID="_1442049387" r:id="rId10"/>
        </w:object>
      </w:r>
    </w:p>
    <w:p w:rsidR="002F5C23" w:rsidRDefault="002F5C23" w:rsidP="002F5C23">
      <w:pPr>
        <w:spacing w:after="0"/>
      </w:pPr>
      <w:r>
        <w:t xml:space="preserve">  </w:t>
      </w:r>
      <w:r w:rsidR="007D227A">
        <w:t xml:space="preserve">  </w:t>
      </w:r>
      <w:r>
        <w:t xml:space="preserve">  (C) </w:t>
      </w:r>
      <w:r w:rsidRPr="002F5C23">
        <w:rPr>
          <w:position w:val="-12"/>
        </w:rPr>
        <w:object w:dxaOrig="3300" w:dyaOrig="360">
          <v:shape id="_x0000_i1028" type="#_x0000_t75" style="width:165pt;height:18pt" o:ole="">
            <v:imagedata r:id="rId11" o:title=""/>
          </v:shape>
          <o:OLEObject Type="Embed" ProgID="Equation.DSMT4" ShapeID="_x0000_i1028" DrawAspect="Content" ObjectID="_1442049388" r:id="rId12"/>
        </w:object>
      </w:r>
      <w:r>
        <w:t xml:space="preserve"> </w:t>
      </w:r>
      <w:r w:rsidR="00F15F43">
        <w:t xml:space="preserve"> </w:t>
      </w:r>
      <w:r>
        <w:t xml:space="preserve"> </w:t>
      </w:r>
      <w:r w:rsidR="00F15F43">
        <w:tab/>
      </w:r>
      <w:r>
        <w:t xml:space="preserve"> (D) </w:t>
      </w:r>
      <w:r w:rsidRPr="002F5C23">
        <w:rPr>
          <w:position w:val="-12"/>
        </w:rPr>
        <w:object w:dxaOrig="3220" w:dyaOrig="360">
          <v:shape id="_x0000_i1029" type="#_x0000_t75" style="width:161.25pt;height:18pt" o:ole="">
            <v:imagedata r:id="rId13" o:title=""/>
          </v:shape>
          <o:OLEObject Type="Embed" ProgID="Equation.DSMT4" ShapeID="_x0000_i1029" DrawAspect="Content" ObjectID="_1442049389" r:id="rId14"/>
        </w:object>
      </w:r>
    </w:p>
    <w:p w:rsidR="00AA04B7" w:rsidRDefault="00AA04B7" w:rsidP="002F5C23">
      <w:pPr>
        <w:spacing w:after="0"/>
      </w:pPr>
    </w:p>
    <w:p w:rsidR="00AA04B7" w:rsidRDefault="00AA04B7" w:rsidP="002F5C23">
      <w:pPr>
        <w:spacing w:after="0"/>
      </w:pPr>
      <w:r>
        <w:t xml:space="preserve">2. In the Venn diagram below, what </w:t>
      </w:r>
      <w:proofErr w:type="gramStart"/>
      <w:r>
        <w:t xml:space="preserve">is </w:t>
      </w:r>
      <w:r w:rsidRPr="00AA04B7">
        <w:rPr>
          <w:position w:val="-10"/>
        </w:rPr>
        <w:object w:dxaOrig="460" w:dyaOrig="320">
          <v:shape id="_x0000_i1030" type="#_x0000_t75" style="width:23.25pt;height:15.75pt" o:ole="">
            <v:imagedata r:id="rId15" o:title=""/>
          </v:shape>
          <o:OLEObject Type="Embed" ProgID="Equation.DSMT4" ShapeID="_x0000_i1030" DrawAspect="Content" ObjectID="_1442049390" r:id="rId16"/>
        </w:object>
      </w:r>
      <w:r>
        <w:t xml:space="preserve"> ?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. ____</w:t>
      </w:r>
    </w:p>
    <w:p w:rsidR="00CF4A42" w:rsidRDefault="00792C92" w:rsidP="002F5C23">
      <w:pPr>
        <w:spacing w:after="0"/>
      </w:pPr>
      <w:r>
        <w:tab/>
      </w:r>
      <w:r w:rsidR="005638AD">
        <w:t xml:space="preserve"> </w:t>
      </w:r>
      <w:r w:rsidR="00CF4A42">
        <w:t>U = {A, B, D, E, J, K, L, O, R, T}</w:t>
      </w:r>
    </w:p>
    <w:p w:rsidR="00792C92" w:rsidRDefault="005638AD" w:rsidP="00CF4A42">
      <w:pPr>
        <w:spacing w:after="0"/>
        <w:ind w:firstLine="720"/>
      </w:pPr>
      <w:r>
        <w:t xml:space="preserve"> </w:t>
      </w:r>
      <w:r w:rsidR="00792C92">
        <w:t xml:space="preserve">X = {Different letters in </w:t>
      </w:r>
      <w:r w:rsidR="00792C92">
        <w:rPr>
          <w:b/>
        </w:rPr>
        <w:t>LABRADOR</w:t>
      </w:r>
      <w:r w:rsidR="00792C92">
        <w:t>}</w:t>
      </w:r>
    </w:p>
    <w:p w:rsidR="00792C92" w:rsidRDefault="00792C92" w:rsidP="005638AD">
      <w:pPr>
        <w:spacing w:after="0"/>
        <w:ind w:firstLine="720"/>
      </w:pPr>
      <w:r>
        <w:t xml:space="preserve"> Y= {Difference letters in </w:t>
      </w:r>
      <w:r>
        <w:rPr>
          <w:b/>
        </w:rPr>
        <w:t>ALBERTA</w:t>
      </w:r>
      <w:r>
        <w:t xml:space="preserve">} </w:t>
      </w:r>
    </w:p>
    <w:p w:rsidR="00AA04B7" w:rsidRPr="002F5C23" w:rsidRDefault="002B01B4" w:rsidP="002F5C23">
      <w:pPr>
        <w:spacing w:after="0"/>
      </w:pPr>
      <w:r>
        <w:rPr>
          <w:noProof/>
        </w:rPr>
        <w:pict>
          <v:shape id="_x0000_s1026" type="#_x0000_t75" style="position:absolute;margin-left:1in;margin-top:5.25pt;width:147.85pt;height:103.95pt;z-index:251658240;mso-position-horizontal-relative:text;mso-position-vertical-relative:text">
            <v:imagedata r:id="rId17" o:title=""/>
            <w10:wrap type="square"/>
          </v:shape>
          <o:OLEObject Type="Embed" ProgID="FXDraw3.Document" ShapeID="_x0000_s1026" DrawAspect="Content" ObjectID="_1442049420" r:id="rId18"/>
        </w:pict>
      </w:r>
    </w:p>
    <w:p w:rsidR="002F5C23" w:rsidRDefault="002F5C23" w:rsidP="002F5C23">
      <w:pPr>
        <w:jc w:val="center"/>
        <w:rPr>
          <w:b/>
          <w:u w:val="single"/>
        </w:rPr>
      </w:pPr>
    </w:p>
    <w:p w:rsidR="00AA04B7" w:rsidRDefault="00AA04B7" w:rsidP="002F5C23">
      <w:pPr>
        <w:jc w:val="center"/>
        <w:rPr>
          <w:b/>
          <w:u w:val="single"/>
        </w:rPr>
      </w:pPr>
    </w:p>
    <w:p w:rsidR="00AA04B7" w:rsidRDefault="00AA04B7" w:rsidP="002F5C23">
      <w:pPr>
        <w:jc w:val="center"/>
        <w:rPr>
          <w:b/>
          <w:u w:val="single"/>
        </w:rPr>
      </w:pPr>
    </w:p>
    <w:p w:rsidR="00AA04B7" w:rsidRDefault="00AA04B7" w:rsidP="002F5C23">
      <w:pPr>
        <w:jc w:val="center"/>
        <w:rPr>
          <w:b/>
          <w:u w:val="single"/>
        </w:rPr>
      </w:pPr>
    </w:p>
    <w:p w:rsidR="00AA04B7" w:rsidRDefault="00AA04B7" w:rsidP="00AA04B7">
      <w:pPr>
        <w:spacing w:after="0"/>
      </w:pPr>
      <w:r>
        <w:t xml:space="preserve">   </w:t>
      </w:r>
      <w:r w:rsidR="007D227A">
        <w:t xml:space="preserve">  </w:t>
      </w:r>
      <w:r>
        <w:t xml:space="preserve">  </w:t>
      </w:r>
      <w:r w:rsidR="00F15F43">
        <w:t>(</w:t>
      </w:r>
      <w:r>
        <w:t xml:space="preserve">A) </w:t>
      </w:r>
      <w:r w:rsidR="005638AD" w:rsidRPr="00AA04B7">
        <w:rPr>
          <w:position w:val="-12"/>
        </w:rPr>
        <w:object w:dxaOrig="660" w:dyaOrig="360">
          <v:shape id="_x0000_i1072" type="#_x0000_t75" style="width:33pt;height:18pt" o:ole="">
            <v:imagedata r:id="rId19" o:title=""/>
          </v:shape>
          <o:OLEObject Type="Embed" ProgID="Equation.DSMT4" ShapeID="_x0000_i1072" DrawAspect="Content" ObjectID="_1442049391" r:id="rId20"/>
        </w:object>
      </w:r>
      <w:r>
        <w:tab/>
      </w:r>
      <w:r>
        <w:tab/>
      </w:r>
      <w:r>
        <w:tab/>
      </w:r>
      <w:r>
        <w:tab/>
      </w:r>
      <w:r w:rsidR="005638AD">
        <w:tab/>
      </w:r>
      <w:r>
        <w:t xml:space="preserve">(B) </w:t>
      </w:r>
      <w:r w:rsidR="00283D17" w:rsidRPr="00AA04B7">
        <w:rPr>
          <w:position w:val="-12"/>
        </w:rPr>
        <w:object w:dxaOrig="1540" w:dyaOrig="360">
          <v:shape id="_x0000_i1033" type="#_x0000_t75" style="width:77.25pt;height:18pt" o:ole="">
            <v:imagedata r:id="rId21" o:title=""/>
          </v:shape>
          <o:OLEObject Type="Embed" ProgID="Equation.DSMT4" ShapeID="_x0000_i1033" DrawAspect="Content" ObjectID="_1442049392" r:id="rId22"/>
        </w:object>
      </w:r>
    </w:p>
    <w:p w:rsidR="00AA04B7" w:rsidRDefault="00AA04B7" w:rsidP="00AA04B7">
      <w:pPr>
        <w:spacing w:after="0"/>
      </w:pPr>
      <w:r>
        <w:t xml:space="preserve">   </w:t>
      </w:r>
      <w:r w:rsidR="007D227A">
        <w:t xml:space="preserve">  </w:t>
      </w:r>
      <w:r>
        <w:t xml:space="preserve">  (C) </w:t>
      </w:r>
      <w:r w:rsidR="005638AD" w:rsidRPr="00AA04B7">
        <w:rPr>
          <w:position w:val="-12"/>
        </w:rPr>
        <w:object w:dxaOrig="620" w:dyaOrig="360">
          <v:shape id="_x0000_i1076" type="#_x0000_t75" style="width:31.5pt;height:18pt" o:ole="">
            <v:imagedata r:id="rId23" o:title=""/>
          </v:shape>
          <o:OLEObject Type="Embed" ProgID="Equation.DSMT4" ShapeID="_x0000_i1076" DrawAspect="Content" ObjectID="_1442049393" r:id="rId24"/>
        </w:object>
      </w:r>
      <w:r w:rsidR="00F15F43">
        <w:tab/>
      </w:r>
      <w:r w:rsidR="00F15F43">
        <w:tab/>
      </w:r>
      <w:r w:rsidR="00F15F43">
        <w:tab/>
      </w:r>
      <w:r w:rsidR="00F15F43">
        <w:tab/>
      </w:r>
      <w:r w:rsidR="00F15F43">
        <w:tab/>
        <w:t xml:space="preserve">(D) </w:t>
      </w:r>
      <w:r w:rsidR="005638AD" w:rsidRPr="00AA04B7">
        <w:rPr>
          <w:position w:val="-12"/>
        </w:rPr>
        <w:object w:dxaOrig="1080" w:dyaOrig="360">
          <v:shape id="_x0000_i1074" type="#_x0000_t75" style="width:54pt;height:18pt" o:ole="">
            <v:imagedata r:id="rId25" o:title=""/>
          </v:shape>
          <o:OLEObject Type="Embed" ProgID="Equation.DSMT4" ShapeID="_x0000_i1074" DrawAspect="Content" ObjectID="_1442049394" r:id="rId26"/>
        </w:object>
      </w:r>
    </w:p>
    <w:p w:rsidR="00792C92" w:rsidRDefault="00792C92" w:rsidP="00AA04B7">
      <w:pPr>
        <w:spacing w:after="0"/>
      </w:pPr>
    </w:p>
    <w:p w:rsidR="00F15F43" w:rsidRDefault="00F15F43" w:rsidP="00AA04B7">
      <w:pPr>
        <w:spacing w:after="0"/>
      </w:pPr>
      <w:r>
        <w:t xml:space="preserve">3. </w:t>
      </w:r>
      <w:r w:rsidR="00792C92">
        <w:t xml:space="preserve">The following sets represents some carnivores(C) and </w:t>
      </w:r>
      <w:proofErr w:type="gramStart"/>
      <w:r w:rsidR="00792C92">
        <w:t>herbivores(</w:t>
      </w:r>
      <w:proofErr w:type="gramEnd"/>
      <w:r w:rsidR="00792C92">
        <w:t xml:space="preserve">H). What </w:t>
      </w:r>
      <w:proofErr w:type="gramStart"/>
      <w:r w:rsidR="00792C92">
        <w:t xml:space="preserve">is </w:t>
      </w:r>
      <w:proofErr w:type="gramEnd"/>
      <w:r w:rsidR="00792C92" w:rsidRPr="00792C92">
        <w:rPr>
          <w:position w:val="-8"/>
        </w:rPr>
        <w:object w:dxaOrig="639" w:dyaOrig="300">
          <v:shape id="_x0000_i1036" type="#_x0000_t75" style="width:32.25pt;height:15pt" o:ole="">
            <v:imagedata r:id="rId27" o:title=""/>
          </v:shape>
          <o:OLEObject Type="Embed" ProgID="Equation.DSMT4" ShapeID="_x0000_i1036" DrawAspect="Content" ObjectID="_1442049395" r:id="rId28"/>
        </w:object>
      </w:r>
      <w:r w:rsidR="00792C92">
        <w:t>?</w:t>
      </w:r>
      <w:r w:rsidR="00792C92">
        <w:tab/>
      </w:r>
      <w:r w:rsidR="00792C92">
        <w:tab/>
        <w:t xml:space="preserve"> 3. ____</w:t>
      </w:r>
    </w:p>
    <w:p w:rsidR="00792C92" w:rsidRDefault="00792C92" w:rsidP="00AA04B7">
      <w:pPr>
        <w:spacing w:after="0"/>
      </w:pPr>
    </w:p>
    <w:p w:rsidR="00792C92" w:rsidRDefault="00792C92" w:rsidP="00AA04B7">
      <w:pPr>
        <w:spacing w:after="0"/>
      </w:pPr>
      <w:r>
        <w:tab/>
        <w:t xml:space="preserve">C = {badger, bear, deer, moose, </w:t>
      </w:r>
      <w:r w:rsidR="008E5597">
        <w:t>rabbit, raccoon, squirrel}</w:t>
      </w:r>
    </w:p>
    <w:p w:rsidR="008E5597" w:rsidRDefault="008E5597" w:rsidP="00AA04B7">
      <w:pPr>
        <w:spacing w:after="0"/>
      </w:pPr>
      <w:r>
        <w:tab/>
        <w:t>H = {badger, bear, cougar, raccoon, wolf}</w:t>
      </w:r>
    </w:p>
    <w:p w:rsidR="008E5597" w:rsidRDefault="008E5597" w:rsidP="00AA04B7">
      <w:pPr>
        <w:spacing w:after="0"/>
      </w:pPr>
    </w:p>
    <w:p w:rsidR="008E5597" w:rsidRDefault="007D227A" w:rsidP="008E5597">
      <w:pPr>
        <w:spacing w:after="0"/>
      </w:pPr>
      <w:r>
        <w:t xml:space="preserve">  </w:t>
      </w:r>
      <w:r w:rsidR="008E5597">
        <w:t xml:space="preserve">   (A) {</w:t>
      </w:r>
      <w:proofErr w:type="gramStart"/>
      <w:r w:rsidR="008E5597">
        <w:t>cougar</w:t>
      </w:r>
      <w:proofErr w:type="gramEnd"/>
      <w:r w:rsidR="008E5597">
        <w:t>, wolf }</w:t>
      </w:r>
    </w:p>
    <w:p w:rsidR="008E5597" w:rsidRDefault="007D227A" w:rsidP="008E5597">
      <w:pPr>
        <w:spacing w:after="0"/>
      </w:pPr>
      <w:r>
        <w:t xml:space="preserve">  </w:t>
      </w:r>
      <w:r w:rsidR="008E5597">
        <w:t xml:space="preserve">   (B) {</w:t>
      </w:r>
      <w:proofErr w:type="gramStart"/>
      <w:r w:rsidR="008E5597">
        <w:t>badger</w:t>
      </w:r>
      <w:proofErr w:type="gramEnd"/>
      <w:r w:rsidR="008E5597">
        <w:t>, bear, raccoon}</w:t>
      </w:r>
    </w:p>
    <w:p w:rsidR="008E5597" w:rsidRDefault="008E5597" w:rsidP="008E5597">
      <w:pPr>
        <w:spacing w:after="0"/>
      </w:pPr>
      <w:r>
        <w:t xml:space="preserve">  </w:t>
      </w:r>
      <w:r w:rsidR="007D227A">
        <w:t xml:space="preserve">  </w:t>
      </w:r>
      <w:r>
        <w:t xml:space="preserve"> (C) </w:t>
      </w:r>
      <w:proofErr w:type="gramStart"/>
      <w:r>
        <w:t>{ deer</w:t>
      </w:r>
      <w:proofErr w:type="gramEnd"/>
      <w:r>
        <w:t>, moose, rabbit, squirrel}</w:t>
      </w:r>
    </w:p>
    <w:p w:rsidR="008E5597" w:rsidRDefault="008E5597" w:rsidP="008E5597">
      <w:pPr>
        <w:spacing w:after="0"/>
      </w:pPr>
      <w:r>
        <w:t xml:space="preserve">  </w:t>
      </w:r>
      <w:r w:rsidR="007D227A">
        <w:t xml:space="preserve">  </w:t>
      </w:r>
      <w:r>
        <w:t xml:space="preserve"> (D) {</w:t>
      </w:r>
      <w:proofErr w:type="gramStart"/>
      <w:r>
        <w:t>badger</w:t>
      </w:r>
      <w:proofErr w:type="gramEnd"/>
      <w:r>
        <w:t>, bear, cougar,  deer, moose, rabbit, raccoon, squirrel, wolf}</w:t>
      </w:r>
    </w:p>
    <w:p w:rsidR="00CF4A42" w:rsidRDefault="00CF4A42" w:rsidP="008E5597">
      <w:pPr>
        <w:spacing w:after="0"/>
      </w:pPr>
    </w:p>
    <w:p w:rsidR="008E5597" w:rsidRDefault="008E5597" w:rsidP="008E5597">
      <w:pPr>
        <w:spacing w:after="0"/>
      </w:pPr>
    </w:p>
    <w:p w:rsidR="008E5597" w:rsidRDefault="008E5597" w:rsidP="008E5597">
      <w:pPr>
        <w:spacing w:after="0"/>
      </w:pPr>
      <w:r>
        <w:lastRenderedPageBreak/>
        <w:t>4. Which of the following Venn diagrams represents disjoint sets</w:t>
      </w:r>
      <w:r w:rsidR="00CF4A42">
        <w:t xml:space="preserve"> for A and B</w:t>
      </w:r>
      <w:r>
        <w:t>?</w:t>
      </w:r>
      <w:r>
        <w:tab/>
      </w:r>
      <w:r>
        <w:tab/>
      </w:r>
      <w:r>
        <w:tab/>
        <w:t>4. ____</w:t>
      </w:r>
    </w:p>
    <w:p w:rsidR="008E5597" w:rsidRDefault="008E5597" w:rsidP="008E5597">
      <w:pPr>
        <w:spacing w:after="0"/>
      </w:pPr>
    </w:p>
    <w:p w:rsidR="008E5597" w:rsidRDefault="008E5597" w:rsidP="008E5597">
      <w:pPr>
        <w:spacing w:after="0"/>
      </w:pPr>
      <w:r>
        <w:t xml:space="preserve"> </w:t>
      </w:r>
      <w:r w:rsidR="004B5952">
        <w:t xml:space="preserve">  </w:t>
      </w:r>
      <w:r>
        <w:t xml:space="preserve">  (A) </w:t>
      </w:r>
      <w:r>
        <w:tab/>
      </w:r>
      <w:r>
        <w:tab/>
      </w:r>
      <w:r>
        <w:tab/>
      </w:r>
      <w:r>
        <w:tab/>
      </w:r>
      <w:r>
        <w:tab/>
      </w:r>
      <w:r>
        <w:tab/>
        <w:t>(B)</w:t>
      </w:r>
    </w:p>
    <w:p w:rsidR="008E5597" w:rsidRDefault="002B01B4" w:rsidP="00AA04B7">
      <w:pPr>
        <w:spacing w:after="0"/>
      </w:pPr>
      <w:r>
        <w:rPr>
          <w:noProof/>
        </w:rPr>
        <w:pict>
          <v:shape id="_x0000_s1030" type="#_x0000_t75" style="position:absolute;margin-left:36pt;margin-top:3.9pt;width:109.55pt;height:77.45pt;z-index:251662336;mso-position-horizontal-relative:text;mso-position-vertical-relative:text">
            <v:imagedata r:id="rId29" o:title=""/>
            <w10:wrap type="square"/>
          </v:shape>
          <o:OLEObject Type="Embed" ProgID="FXDraw3.Document" ShapeID="_x0000_s1030" DrawAspect="Content" ObjectID="_1442049421" r:id="rId30"/>
        </w:pict>
      </w:r>
      <w:r>
        <w:rPr>
          <w:noProof/>
        </w:rPr>
        <w:pict>
          <v:shape id="_x0000_s1028" type="#_x0000_t75" style="position:absolute;margin-left:234.75pt;margin-top:2.4pt;width:109.55pt;height:77.45pt;z-index:251660288;mso-position-horizontal-relative:text;mso-position-vertical-relative:text">
            <v:imagedata r:id="rId31" o:title=""/>
            <w10:wrap type="square"/>
          </v:shape>
          <o:OLEObject Type="Embed" ProgID="FXDraw3.Document" ShapeID="_x0000_s1028" DrawAspect="Content" ObjectID="_1442049422" r:id="rId32"/>
        </w:pict>
      </w:r>
    </w:p>
    <w:p w:rsidR="00AA04B7" w:rsidRDefault="00AA04B7" w:rsidP="00AA04B7"/>
    <w:p w:rsidR="008E5597" w:rsidRDefault="008E5597" w:rsidP="00AA04B7"/>
    <w:p w:rsidR="008E5597" w:rsidRDefault="008E5597" w:rsidP="00AA04B7"/>
    <w:p w:rsidR="00B61E58" w:rsidRDefault="002B01B4" w:rsidP="00AA04B7">
      <w:r>
        <w:rPr>
          <w:noProof/>
        </w:rPr>
        <w:pict>
          <v:shape id="_x0000_s1029" type="#_x0000_t75" style="position:absolute;margin-left:36pt;margin-top:17.15pt;width:109.5pt;height:77.4pt;z-index:251661312;mso-position-horizontal-relative:text;mso-position-vertical-relative:text">
            <v:imagedata r:id="rId33" o:title=""/>
            <w10:wrap type="square"/>
          </v:shape>
          <o:OLEObject Type="Embed" ProgID="FXDraw3.Document" ShapeID="_x0000_s1029" DrawAspect="Content" ObjectID="_1442049423" r:id="rId34"/>
        </w:pict>
      </w:r>
      <w:r w:rsidR="008E5597">
        <w:t xml:space="preserve">  </w:t>
      </w:r>
      <w:r w:rsidR="004B5952">
        <w:t xml:space="preserve">  </w:t>
      </w:r>
      <w:r w:rsidR="008E5597">
        <w:t xml:space="preserve"> (C)</w:t>
      </w:r>
      <w:r w:rsidR="00B61E58">
        <w:tab/>
        <w:t xml:space="preserve">         (D)  </w:t>
      </w:r>
      <w:r w:rsidR="00B61E58">
        <w:tab/>
      </w:r>
    </w:p>
    <w:p w:rsidR="00B61E58" w:rsidRDefault="002B01B4" w:rsidP="00AA04B7">
      <w:r>
        <w:rPr>
          <w:noProof/>
        </w:rPr>
        <w:pict>
          <v:shape id="_x0000_s1031" type="#_x0000_t75" style="position:absolute;margin-left:235.5pt;margin-top:-4.55pt;width:108.75pt;height:73.65pt;z-index:251663360;mso-position-horizontal-relative:text;mso-position-vertical-relative:text">
            <v:imagedata r:id="rId35" o:title=""/>
            <w10:wrap type="square"/>
          </v:shape>
          <o:OLEObject Type="Embed" ProgID="FXDraw3.Document" ShapeID="_x0000_s1031" DrawAspect="Content" ObjectID="_1442049424" r:id="rId36"/>
        </w:pict>
      </w:r>
    </w:p>
    <w:p w:rsidR="00B61E58" w:rsidRDefault="00B61E58" w:rsidP="00AA04B7"/>
    <w:p w:rsidR="00B61E58" w:rsidRDefault="00B61E58" w:rsidP="00AA04B7"/>
    <w:p w:rsidR="00B61E58" w:rsidRDefault="00B61E58" w:rsidP="00AA04B7"/>
    <w:p w:rsidR="008C5457" w:rsidRDefault="00B61E58" w:rsidP="00AA04B7">
      <w:r>
        <w:t xml:space="preserve">5. </w:t>
      </w:r>
      <w:r w:rsidR="008C5457">
        <w:t xml:space="preserve">Given the following two sets, what </w:t>
      </w:r>
      <w:proofErr w:type="gramStart"/>
      <w:r w:rsidR="008C5457">
        <w:t xml:space="preserve">is </w:t>
      </w:r>
      <w:proofErr w:type="gramEnd"/>
      <w:r w:rsidR="008C5457" w:rsidRPr="008C5457">
        <w:rPr>
          <w:position w:val="-12"/>
        </w:rPr>
        <w:object w:dxaOrig="900" w:dyaOrig="360">
          <v:shape id="_x0000_i1041" type="#_x0000_t75" style="width:45pt;height:18pt" o:ole="">
            <v:imagedata r:id="rId37" o:title=""/>
          </v:shape>
          <o:OLEObject Type="Embed" ProgID="Equation.DSMT4" ShapeID="_x0000_i1041" DrawAspect="Content" ObjectID="_1442049396" r:id="rId38"/>
        </w:object>
      </w:r>
      <w:r w:rsidR="008C5457">
        <w:t>?</w:t>
      </w:r>
      <w:r w:rsidR="008C5457">
        <w:tab/>
      </w:r>
      <w:r w:rsidR="008C5457">
        <w:tab/>
      </w:r>
      <w:r w:rsidR="008C5457">
        <w:tab/>
      </w:r>
      <w:r w:rsidR="008C5457">
        <w:tab/>
      </w:r>
      <w:r w:rsidR="008C5457">
        <w:tab/>
      </w:r>
      <w:r w:rsidR="008C5457">
        <w:tab/>
        <w:t>5. ____</w:t>
      </w:r>
    </w:p>
    <w:p w:rsidR="008C5457" w:rsidRDefault="008C5457" w:rsidP="00AA04B7">
      <w:r>
        <w:tab/>
      </w:r>
      <w:r w:rsidRPr="008C5457">
        <w:rPr>
          <w:position w:val="-30"/>
        </w:rPr>
        <w:object w:dxaOrig="3360" w:dyaOrig="720">
          <v:shape id="_x0000_i1042" type="#_x0000_t75" style="width:168pt;height:36pt" o:ole="">
            <v:imagedata r:id="rId39" o:title=""/>
          </v:shape>
          <o:OLEObject Type="Embed" ProgID="Equation.DSMT4" ShapeID="_x0000_i1042" DrawAspect="Content" ObjectID="_1442049397" r:id="rId40"/>
        </w:object>
      </w:r>
    </w:p>
    <w:p w:rsidR="008C5457" w:rsidRDefault="008C5457" w:rsidP="008C5457">
      <w:pPr>
        <w:spacing w:after="0"/>
      </w:pPr>
      <w:r>
        <w:t xml:space="preserve"> </w:t>
      </w:r>
      <w:r w:rsidR="007D227A">
        <w:t xml:space="preserve">  </w:t>
      </w:r>
      <w:r>
        <w:t xml:space="preserve">  (A) 3</w:t>
      </w:r>
      <w:r>
        <w:tab/>
      </w:r>
      <w:r>
        <w:tab/>
      </w:r>
      <w:r>
        <w:tab/>
      </w:r>
      <w:r>
        <w:tab/>
      </w:r>
      <w:r>
        <w:tab/>
      </w:r>
      <w:r>
        <w:tab/>
        <w:t>(B) 8</w:t>
      </w:r>
    </w:p>
    <w:p w:rsidR="008C5457" w:rsidRDefault="007D227A" w:rsidP="008C5457">
      <w:pPr>
        <w:spacing w:after="0"/>
      </w:pPr>
      <w:r>
        <w:t xml:space="preserve">  </w:t>
      </w:r>
      <w:r w:rsidR="008C5457">
        <w:t xml:space="preserve">   </w:t>
      </w:r>
      <w:r w:rsidR="00CF4A42">
        <w:t>(C) 16</w:t>
      </w:r>
      <w:r w:rsidR="008C5457">
        <w:tab/>
      </w:r>
      <w:r w:rsidR="008C5457">
        <w:tab/>
      </w:r>
      <w:r w:rsidR="008C5457">
        <w:tab/>
      </w:r>
      <w:r w:rsidR="008C5457">
        <w:tab/>
      </w:r>
      <w:r w:rsidR="008C5457">
        <w:tab/>
        <w:t>(D) 19</w:t>
      </w:r>
    </w:p>
    <w:p w:rsidR="008C5457" w:rsidRDefault="008C5457" w:rsidP="008C5457">
      <w:pPr>
        <w:spacing w:after="0"/>
      </w:pPr>
    </w:p>
    <w:p w:rsidR="008C5457" w:rsidRDefault="008C5457" w:rsidP="008C5457">
      <w:pPr>
        <w:spacing w:after="0"/>
      </w:pPr>
      <w:r>
        <w:t xml:space="preserve">6. </w:t>
      </w:r>
      <w:r w:rsidR="00D803C0">
        <w:t xml:space="preserve">A restaurant offers Chinese(C), </w:t>
      </w:r>
      <w:proofErr w:type="gramStart"/>
      <w:r w:rsidR="00D803C0">
        <w:t>Thai(</w:t>
      </w:r>
      <w:proofErr w:type="gramEnd"/>
      <w:r w:rsidR="00D803C0">
        <w:t>T), and Korean(K) food. The Venn diagram shows the</w:t>
      </w:r>
      <w:r w:rsidR="00D803C0">
        <w:tab/>
        <w:t>6. ____</w:t>
      </w:r>
    </w:p>
    <w:p w:rsidR="00D803C0" w:rsidRDefault="00D803C0" w:rsidP="008C5457">
      <w:pPr>
        <w:spacing w:after="0"/>
      </w:pPr>
      <w:r>
        <w:t xml:space="preserve">    </w:t>
      </w:r>
      <w:proofErr w:type="gramStart"/>
      <w:r>
        <w:t>types</w:t>
      </w:r>
      <w:proofErr w:type="gramEnd"/>
      <w:r>
        <w:t xml:space="preserve"> of food the customer like.</w:t>
      </w:r>
    </w:p>
    <w:p w:rsidR="00D803C0" w:rsidRDefault="002B01B4" w:rsidP="008C5457">
      <w:pPr>
        <w:spacing w:after="0"/>
      </w:pPr>
      <w:r>
        <w:rPr>
          <w:noProof/>
        </w:rPr>
        <w:pict>
          <v:shape id="_x0000_s1032" type="#_x0000_t75" style="position:absolute;margin-left:112.5pt;margin-top:3.75pt;width:159.75pt;height:132.05pt;z-index:251664384;mso-position-horizontal-relative:text;mso-position-vertical-relative:text">
            <v:imagedata r:id="rId41" o:title=""/>
            <w10:wrap type="square"/>
          </v:shape>
          <o:OLEObject Type="Embed" ProgID="FXDraw3.Document" ShapeID="_x0000_s1032" DrawAspect="Content" ObjectID="_1442049425" r:id="rId42"/>
        </w:pict>
      </w:r>
      <w:r w:rsidR="00D803C0" w:rsidRPr="00D803C0">
        <w:rPr>
          <w:position w:val="-4"/>
        </w:rPr>
        <w:object w:dxaOrig="180" w:dyaOrig="260">
          <v:shape id="_x0000_i1044" type="#_x0000_t75" style="width:9pt;height:12.75pt" o:ole="">
            <v:imagedata r:id="rId43" o:title=""/>
          </v:shape>
          <o:OLEObject Type="Embed" ProgID="Equation.DSMT4" ShapeID="_x0000_i1044" DrawAspect="Content" ObjectID="_1442049398" r:id="rId44"/>
        </w:object>
      </w:r>
    </w:p>
    <w:p w:rsidR="008E5597" w:rsidRDefault="00B61E58" w:rsidP="00AA04B7">
      <w:r>
        <w:tab/>
      </w:r>
      <w:r w:rsidR="008E5597">
        <w:t xml:space="preserve"> </w:t>
      </w:r>
    </w:p>
    <w:p w:rsidR="00D803C0" w:rsidRDefault="00D803C0" w:rsidP="00AA04B7"/>
    <w:p w:rsidR="00D803C0" w:rsidRDefault="00D803C0" w:rsidP="00AA04B7"/>
    <w:p w:rsidR="00D803C0" w:rsidRDefault="00D803C0" w:rsidP="00AA04B7"/>
    <w:p w:rsidR="00D803C0" w:rsidRDefault="00D803C0" w:rsidP="00AA04B7"/>
    <w:p w:rsidR="00D803C0" w:rsidRDefault="00D803C0" w:rsidP="00AA04B7">
      <w:r>
        <w:t xml:space="preserve">   What </w:t>
      </w:r>
      <w:proofErr w:type="gramStart"/>
      <w:r>
        <w:t xml:space="preserve">is </w:t>
      </w:r>
      <w:r w:rsidRPr="00D803C0">
        <w:rPr>
          <w:position w:val="-14"/>
        </w:rPr>
        <w:object w:dxaOrig="1460" w:dyaOrig="400">
          <v:shape id="_x0000_i1045" type="#_x0000_t75" style="width:72.75pt;height:20.25pt" o:ole="">
            <v:imagedata r:id="rId45" o:title=""/>
          </v:shape>
          <o:OLEObject Type="Embed" ProgID="Equation.DSMT4" ShapeID="_x0000_i1045" DrawAspect="Content" ObjectID="_1442049399" r:id="rId46"/>
        </w:object>
      </w:r>
      <w:r>
        <w:t xml:space="preserve"> ?</w:t>
      </w:r>
    </w:p>
    <w:p w:rsidR="00D803C0" w:rsidRDefault="00D803C0" w:rsidP="00D803C0">
      <w:pPr>
        <w:spacing w:after="0"/>
      </w:pPr>
      <w:r>
        <w:t xml:space="preserve">  </w:t>
      </w:r>
      <w:r w:rsidR="007D227A">
        <w:t xml:space="preserve">  </w:t>
      </w:r>
      <w:r>
        <w:t xml:space="preserve"> (A) 47</w:t>
      </w:r>
      <w:r>
        <w:tab/>
      </w:r>
      <w:r>
        <w:tab/>
      </w:r>
      <w:r>
        <w:tab/>
      </w:r>
      <w:r>
        <w:tab/>
      </w:r>
      <w:r>
        <w:tab/>
        <w:t>(B) 55</w:t>
      </w:r>
    </w:p>
    <w:p w:rsidR="00D803C0" w:rsidRDefault="00D803C0" w:rsidP="00D803C0">
      <w:pPr>
        <w:spacing w:after="0"/>
      </w:pPr>
      <w:r>
        <w:t xml:space="preserve"> </w:t>
      </w:r>
      <w:r w:rsidR="007D227A">
        <w:t xml:space="preserve"> </w:t>
      </w:r>
      <w:r>
        <w:t xml:space="preserve">  (C) 71</w:t>
      </w:r>
      <w:r>
        <w:tab/>
      </w:r>
      <w:r>
        <w:tab/>
      </w:r>
      <w:r>
        <w:tab/>
      </w:r>
      <w:r>
        <w:tab/>
      </w:r>
      <w:r>
        <w:tab/>
        <w:t>(D) 93</w:t>
      </w:r>
    </w:p>
    <w:p w:rsidR="00D803C0" w:rsidRDefault="00D803C0" w:rsidP="00D803C0">
      <w:pPr>
        <w:spacing w:after="0"/>
      </w:pPr>
    </w:p>
    <w:p w:rsidR="00D803C0" w:rsidRDefault="00D803C0" w:rsidP="00D803C0">
      <w:pPr>
        <w:spacing w:after="0"/>
      </w:pPr>
      <w:r>
        <w:lastRenderedPageBreak/>
        <w:t xml:space="preserve">7. In the Venn diagrams below which shaded region represents  </w:t>
      </w:r>
      <w:r w:rsidRPr="00D803C0">
        <w:rPr>
          <w:position w:val="-12"/>
        </w:rPr>
        <w:object w:dxaOrig="680" w:dyaOrig="360">
          <v:shape id="_x0000_i1046" type="#_x0000_t75" style="width:33.75pt;height:18pt" o:ole="">
            <v:imagedata r:id="rId47" o:title=""/>
          </v:shape>
          <o:OLEObject Type="Embed" ProgID="Equation.DSMT4" ShapeID="_x0000_i1046" DrawAspect="Content" ObjectID="_1442049400" r:id="rId48"/>
        </w:object>
      </w:r>
      <w:r>
        <w:t xml:space="preserve"> ?</w:t>
      </w:r>
      <w:r>
        <w:tab/>
      </w:r>
      <w:r>
        <w:tab/>
      </w:r>
      <w:r>
        <w:tab/>
        <w:t>7. ____</w:t>
      </w:r>
    </w:p>
    <w:p w:rsidR="00D803C0" w:rsidRDefault="00C43C10" w:rsidP="00D803C0">
      <w:pPr>
        <w:spacing w:after="0"/>
      </w:pPr>
      <w:r>
        <w:t xml:space="preserve">  </w:t>
      </w:r>
      <w:r w:rsidR="004B5952">
        <w:t xml:space="preserve">  </w:t>
      </w:r>
      <w:r>
        <w:t xml:space="preserve"> (A)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(B) </w:t>
      </w:r>
    </w:p>
    <w:p w:rsidR="00C43C10" w:rsidRDefault="002B01B4" w:rsidP="00D803C0">
      <w:pPr>
        <w:spacing w:after="0"/>
      </w:pPr>
      <w:r>
        <w:rPr>
          <w:noProof/>
        </w:rPr>
        <w:pict>
          <v:shape id="_x0000_s1038" type="#_x0000_t75" style="position:absolute;margin-left:237.75pt;margin-top:3.25pt;width:123.4pt;height:66.25pt;z-index:251669504;mso-position-horizontal-relative:text;mso-position-vertical-relative:text">
            <v:imagedata r:id="rId49" o:title=""/>
            <w10:wrap type="square"/>
          </v:shape>
          <o:OLEObject Type="Embed" ProgID="FXDraw3.Document" ShapeID="_x0000_s1038" DrawAspect="Content" ObjectID="_1442049426" r:id="rId50"/>
        </w:pict>
      </w:r>
      <w:r>
        <w:rPr>
          <w:noProof/>
        </w:rPr>
        <w:pict>
          <v:shape id="_x0000_s1033" type="#_x0000_t75" style="position:absolute;margin-left:27pt;margin-top:1.75pt;width:132.85pt;height:67.8pt;z-index:251665408;mso-position-horizontal-relative:text;mso-position-vertical-relative:text">
            <v:imagedata r:id="rId51" o:title=""/>
            <w10:wrap type="square"/>
          </v:shape>
          <o:OLEObject Type="Embed" ProgID="FXDraw3.Document" ShapeID="_x0000_s1033" DrawAspect="Content" ObjectID="_1442049427" r:id="rId52"/>
        </w:pict>
      </w:r>
    </w:p>
    <w:p w:rsidR="00C43C10" w:rsidRDefault="00C43C10" w:rsidP="00D803C0">
      <w:pPr>
        <w:spacing w:after="0"/>
      </w:pPr>
    </w:p>
    <w:p w:rsidR="00C43C10" w:rsidRDefault="00C43C10" w:rsidP="00D803C0">
      <w:pPr>
        <w:spacing w:after="0"/>
      </w:pPr>
    </w:p>
    <w:p w:rsidR="00C43C10" w:rsidRDefault="00C43C10" w:rsidP="00D803C0">
      <w:pPr>
        <w:spacing w:after="0"/>
      </w:pPr>
    </w:p>
    <w:p w:rsidR="00C43C10" w:rsidRDefault="00C43C10" w:rsidP="00D803C0">
      <w:pPr>
        <w:spacing w:after="0"/>
      </w:pPr>
    </w:p>
    <w:p w:rsidR="00C43C10" w:rsidRDefault="00C43C10" w:rsidP="00D803C0">
      <w:pPr>
        <w:spacing w:after="0"/>
      </w:pPr>
    </w:p>
    <w:p w:rsidR="00C43C10" w:rsidRDefault="002B01B4" w:rsidP="00D803C0">
      <w:pPr>
        <w:spacing w:after="0"/>
      </w:pPr>
      <w:r>
        <w:rPr>
          <w:noProof/>
        </w:rPr>
        <w:pict>
          <v:shape id="_x0000_s1036" type="#_x0000_t75" style="position:absolute;margin-left:26.25pt;margin-top:15.45pt;width:133.6pt;height:71.35pt;z-index:251667456;mso-position-horizontal-relative:text;mso-position-vertical-relative:text">
            <v:imagedata r:id="rId53" o:title=""/>
            <w10:wrap type="square"/>
          </v:shape>
          <o:OLEObject Type="Embed" ProgID="FXDraw3.Document" ShapeID="_x0000_s1036" DrawAspect="Content" ObjectID="_1442049428" r:id="rId54"/>
        </w:pict>
      </w:r>
      <w:r w:rsidR="00C43C10">
        <w:t xml:space="preserve"> </w:t>
      </w:r>
      <w:r w:rsidR="004B5952">
        <w:t xml:space="preserve">  </w:t>
      </w:r>
      <w:r w:rsidR="00C43C10">
        <w:t xml:space="preserve">  (C) </w:t>
      </w:r>
      <w:r w:rsidR="00C43C10">
        <w:tab/>
      </w:r>
      <w:r w:rsidR="00C43C10">
        <w:tab/>
      </w:r>
      <w:r w:rsidR="00C43C10">
        <w:tab/>
      </w:r>
      <w:r w:rsidR="00C43C10">
        <w:tab/>
      </w:r>
      <w:r w:rsidR="00C43C10">
        <w:tab/>
      </w:r>
      <w:r w:rsidR="00C43C10">
        <w:tab/>
        <w:t xml:space="preserve">(D) </w:t>
      </w:r>
    </w:p>
    <w:p w:rsidR="00AB3534" w:rsidRDefault="002B01B4" w:rsidP="00D803C0">
      <w:pPr>
        <w:spacing w:after="0"/>
      </w:pPr>
      <w:r>
        <w:rPr>
          <w:noProof/>
        </w:rPr>
        <w:pict>
          <v:shape id="_x0000_s1037" type="#_x0000_t75" style="position:absolute;margin-left:75.55pt;margin-top:2.65pt;width:127.95pt;height:68.7pt;z-index:251668480;mso-position-horizontal-relative:text;mso-position-vertical-relative:text">
            <v:imagedata r:id="rId55" o:title=""/>
            <w10:wrap type="square"/>
          </v:shape>
          <o:OLEObject Type="Embed" ProgID="FXDraw3.Document" ShapeID="_x0000_s1037" DrawAspect="Content" ObjectID="_1442049429" r:id="rId56"/>
        </w:pict>
      </w:r>
    </w:p>
    <w:p w:rsidR="00AB3534" w:rsidRDefault="00AB3534" w:rsidP="00D803C0">
      <w:pPr>
        <w:spacing w:after="0"/>
      </w:pPr>
    </w:p>
    <w:p w:rsidR="00AB3534" w:rsidRDefault="00AB3534" w:rsidP="00D803C0">
      <w:pPr>
        <w:spacing w:after="0"/>
      </w:pPr>
    </w:p>
    <w:p w:rsidR="00AB3534" w:rsidRDefault="00AB3534" w:rsidP="00D803C0">
      <w:pPr>
        <w:spacing w:after="0"/>
      </w:pPr>
    </w:p>
    <w:p w:rsidR="00AB3534" w:rsidRDefault="00AB3534" w:rsidP="00D803C0">
      <w:pPr>
        <w:spacing w:after="0"/>
      </w:pPr>
    </w:p>
    <w:p w:rsidR="00AB3534" w:rsidRDefault="00AB3534" w:rsidP="00AB3534">
      <w:pPr>
        <w:spacing w:after="0"/>
      </w:pPr>
    </w:p>
    <w:p w:rsidR="00AB3534" w:rsidRDefault="00AB3534" w:rsidP="00AB3534">
      <w:pPr>
        <w:spacing w:after="0"/>
      </w:pPr>
      <w:r>
        <w:t xml:space="preserve">8. </w:t>
      </w:r>
      <w:r w:rsidR="00CF4A42">
        <w:t xml:space="preserve">If </w:t>
      </w:r>
      <w:r w:rsidR="00CF4A42" w:rsidRPr="00CF4A42">
        <w:rPr>
          <w:position w:val="-10"/>
        </w:rPr>
        <w:object w:dxaOrig="960" w:dyaOrig="300">
          <v:shape id="_x0000_i1051" type="#_x0000_t75" style="width:48pt;height:15pt" o:ole="">
            <v:imagedata r:id="rId57" o:title=""/>
          </v:shape>
          <o:OLEObject Type="Embed" ProgID="Equation.DSMT4" ShapeID="_x0000_i1051" DrawAspect="Content" ObjectID="_1442049401" r:id="rId58"/>
        </w:object>
      </w:r>
      <w:r w:rsidR="00CF4A42">
        <w:t xml:space="preserve"> </w:t>
      </w:r>
      <w:proofErr w:type="gramStart"/>
      <w:r w:rsidR="00CF4A42">
        <w:t xml:space="preserve">and </w:t>
      </w:r>
      <w:proofErr w:type="gramEnd"/>
      <w:r w:rsidR="005638AD" w:rsidRPr="00CF4A42">
        <w:rPr>
          <w:position w:val="-10"/>
        </w:rPr>
        <w:object w:dxaOrig="1020" w:dyaOrig="320">
          <v:shape id="_x0000_i1078" type="#_x0000_t75" style="width:51pt;height:15.75pt" o:ole="">
            <v:imagedata r:id="rId59" o:title=""/>
          </v:shape>
          <o:OLEObject Type="Embed" ProgID="Equation.DSMT4" ShapeID="_x0000_i1078" DrawAspect="Content" ObjectID="_1442049402" r:id="rId60"/>
        </w:object>
      </w:r>
      <w:r w:rsidR="00805FEB">
        <w:t xml:space="preserve">, what is </w:t>
      </w:r>
      <w:r w:rsidR="00805FEB" w:rsidRPr="00CF4A42">
        <w:rPr>
          <w:position w:val="-10"/>
        </w:rPr>
        <w:object w:dxaOrig="520" w:dyaOrig="300">
          <v:shape id="_x0000_i1053" type="#_x0000_t75" style="width:26.25pt;height:15pt" o:ole="">
            <v:imagedata r:id="rId61" o:title=""/>
          </v:shape>
          <o:OLEObject Type="Embed" ProgID="Equation.DSMT4" ShapeID="_x0000_i1053" DrawAspect="Content" ObjectID="_1442049403" r:id="rId62"/>
        </w:object>
      </w:r>
      <w:r w:rsidR="00805FEB">
        <w:t>, the universal set?</w:t>
      </w:r>
      <w:r w:rsidR="00805FEB">
        <w:tab/>
      </w:r>
      <w:r w:rsidR="00805FEB">
        <w:tab/>
      </w:r>
      <w:r w:rsidR="00805FEB">
        <w:tab/>
      </w:r>
      <w:r w:rsidR="00805FEB">
        <w:tab/>
        <w:t>8. ____</w:t>
      </w:r>
    </w:p>
    <w:p w:rsidR="00805FEB" w:rsidRDefault="00805FEB" w:rsidP="00AB3534">
      <w:pPr>
        <w:spacing w:after="0"/>
      </w:pPr>
    </w:p>
    <w:p w:rsidR="00805FEB" w:rsidRDefault="00805FEB" w:rsidP="00AB3534">
      <w:pPr>
        <w:spacing w:after="0"/>
      </w:pPr>
      <w:r>
        <w:t xml:space="preserve">  </w:t>
      </w:r>
      <w:r w:rsidR="007D227A">
        <w:t xml:space="preserve">  </w:t>
      </w:r>
      <w:r w:rsidR="005638AD">
        <w:t xml:space="preserve"> (A) 17</w:t>
      </w:r>
      <w:r w:rsidR="005638AD">
        <w:tab/>
      </w:r>
      <w:r w:rsidR="005638AD">
        <w:tab/>
      </w:r>
      <w:r w:rsidR="005638AD">
        <w:tab/>
      </w:r>
      <w:r w:rsidR="005638AD">
        <w:tab/>
      </w:r>
      <w:r w:rsidR="005638AD">
        <w:tab/>
        <w:t>(B) 38</w:t>
      </w:r>
    </w:p>
    <w:p w:rsidR="00805FEB" w:rsidRDefault="00805FEB" w:rsidP="00AB3534">
      <w:pPr>
        <w:spacing w:after="0"/>
      </w:pPr>
      <w:r>
        <w:t xml:space="preserve">  </w:t>
      </w:r>
      <w:r w:rsidR="007D227A">
        <w:t xml:space="preserve">  </w:t>
      </w:r>
      <w:r w:rsidR="005638AD">
        <w:t xml:space="preserve"> (C) 60</w:t>
      </w:r>
      <w:r w:rsidR="005638AD">
        <w:tab/>
      </w:r>
      <w:r w:rsidR="005638AD">
        <w:tab/>
      </w:r>
      <w:r w:rsidR="005638AD">
        <w:tab/>
      </w:r>
      <w:r w:rsidR="005638AD">
        <w:tab/>
      </w:r>
      <w:r w:rsidR="005638AD">
        <w:tab/>
        <w:t>(D) 77</w:t>
      </w:r>
    </w:p>
    <w:p w:rsidR="00805FEB" w:rsidRDefault="00805FEB" w:rsidP="00AB3534">
      <w:pPr>
        <w:spacing w:after="0"/>
      </w:pPr>
    </w:p>
    <w:p w:rsidR="00805FEB" w:rsidRDefault="00805FEB" w:rsidP="00AB3534">
      <w:pPr>
        <w:spacing w:after="0"/>
      </w:pPr>
      <w:r>
        <w:t xml:space="preserve">9. Given the universal </w:t>
      </w:r>
      <w:proofErr w:type="gramStart"/>
      <w:r>
        <w:t xml:space="preserve">set  </w:t>
      </w:r>
      <w:proofErr w:type="gramEnd"/>
      <w:r w:rsidRPr="00805FEB">
        <w:rPr>
          <w:position w:val="-10"/>
        </w:rPr>
        <w:object w:dxaOrig="3460" w:dyaOrig="300">
          <v:shape id="_x0000_i1054" type="#_x0000_t75" style="width:173.25pt;height:15pt" o:ole="">
            <v:imagedata r:id="rId63" o:title=""/>
          </v:shape>
          <o:OLEObject Type="Embed" ProgID="Equation.DSMT4" ShapeID="_x0000_i1054" DrawAspect="Content" ObjectID="_1442049404" r:id="rId64"/>
        </w:object>
      </w:r>
      <w:r>
        <w:t xml:space="preserve">. </w:t>
      </w:r>
      <w:proofErr w:type="gramStart"/>
      <w:r>
        <w:t>Which of the following</w:t>
      </w:r>
      <w:r>
        <w:tab/>
        <w:t>9.</w:t>
      </w:r>
      <w:proofErr w:type="gramEnd"/>
      <w:r>
        <w:t xml:space="preserve"> ____</w:t>
      </w:r>
    </w:p>
    <w:p w:rsidR="00805FEB" w:rsidRDefault="00805FEB" w:rsidP="00AB3534">
      <w:pPr>
        <w:spacing w:after="0"/>
      </w:pPr>
      <w:r>
        <w:t xml:space="preserve">    </w:t>
      </w:r>
      <w:proofErr w:type="gramStart"/>
      <w:r>
        <w:t>is</w:t>
      </w:r>
      <w:proofErr w:type="gramEnd"/>
      <w:r>
        <w:t xml:space="preserve"> a subset of U ?</w:t>
      </w:r>
    </w:p>
    <w:p w:rsidR="00805FEB" w:rsidRDefault="00805FEB" w:rsidP="00AB3534">
      <w:pPr>
        <w:spacing w:after="0"/>
      </w:pPr>
    </w:p>
    <w:p w:rsidR="007D227A" w:rsidRDefault="00805FEB" w:rsidP="00AB3534">
      <w:pPr>
        <w:spacing w:after="0"/>
      </w:pPr>
      <w:r>
        <w:t xml:space="preserve">  </w:t>
      </w:r>
      <w:r w:rsidR="007D227A">
        <w:t xml:space="preserve">  </w:t>
      </w:r>
      <w:r>
        <w:t xml:space="preserve"> (A) </w:t>
      </w:r>
      <w:r w:rsidR="007D227A" w:rsidRPr="007D227A">
        <w:rPr>
          <w:position w:val="-12"/>
        </w:rPr>
        <w:object w:dxaOrig="1380" w:dyaOrig="360">
          <v:shape id="_x0000_i1055" type="#_x0000_t75" style="width:69pt;height:18pt" o:ole="">
            <v:imagedata r:id="rId65" o:title=""/>
          </v:shape>
          <o:OLEObject Type="Embed" ProgID="Equation.DSMT4" ShapeID="_x0000_i1055" DrawAspect="Content" ObjectID="_1442049405" r:id="rId66"/>
        </w:object>
      </w:r>
      <w:r w:rsidR="007D227A">
        <w:tab/>
      </w:r>
      <w:r w:rsidR="007D227A">
        <w:tab/>
      </w:r>
      <w:r w:rsidR="007D227A">
        <w:tab/>
      </w:r>
      <w:r w:rsidR="007D227A">
        <w:tab/>
        <w:t xml:space="preserve"> (B) </w:t>
      </w:r>
      <w:r w:rsidR="007D227A" w:rsidRPr="007D227A">
        <w:rPr>
          <w:position w:val="-12"/>
        </w:rPr>
        <w:object w:dxaOrig="1500" w:dyaOrig="360">
          <v:shape id="_x0000_i1056" type="#_x0000_t75" style="width:75pt;height:18pt" o:ole="">
            <v:imagedata r:id="rId67" o:title=""/>
          </v:shape>
          <o:OLEObject Type="Embed" ProgID="Equation.DSMT4" ShapeID="_x0000_i1056" DrawAspect="Content" ObjectID="_1442049406" r:id="rId68"/>
        </w:object>
      </w:r>
    </w:p>
    <w:p w:rsidR="007D227A" w:rsidRDefault="007D227A" w:rsidP="00AB3534">
      <w:pPr>
        <w:spacing w:after="0"/>
      </w:pPr>
      <w:r>
        <w:t xml:space="preserve">     (C) </w:t>
      </w:r>
      <w:r w:rsidRPr="007D227A">
        <w:rPr>
          <w:position w:val="-12"/>
        </w:rPr>
        <w:object w:dxaOrig="2439" w:dyaOrig="360">
          <v:shape id="_x0000_i1057" type="#_x0000_t75" style="width:122.25pt;height:18pt" o:ole="">
            <v:imagedata r:id="rId69" o:title=""/>
          </v:shape>
          <o:OLEObject Type="Embed" ProgID="Equation.DSMT4" ShapeID="_x0000_i1057" DrawAspect="Content" ObjectID="_1442049407" r:id="rId70"/>
        </w:object>
      </w:r>
      <w:r>
        <w:tab/>
      </w:r>
      <w:r>
        <w:tab/>
        <w:t xml:space="preserve"> (D) </w:t>
      </w:r>
      <w:r w:rsidRPr="007D227A">
        <w:rPr>
          <w:position w:val="-12"/>
        </w:rPr>
        <w:object w:dxaOrig="2540" w:dyaOrig="360">
          <v:shape id="_x0000_i1058" type="#_x0000_t75" style="width:126.75pt;height:18pt" o:ole="">
            <v:imagedata r:id="rId71" o:title=""/>
          </v:shape>
          <o:OLEObject Type="Embed" ProgID="Equation.DSMT4" ShapeID="_x0000_i1058" DrawAspect="Content" ObjectID="_1442049408" r:id="rId72"/>
        </w:object>
      </w:r>
    </w:p>
    <w:p w:rsidR="007D227A" w:rsidRDefault="007D227A" w:rsidP="00AB3534">
      <w:pPr>
        <w:spacing w:after="0"/>
      </w:pPr>
    </w:p>
    <w:p w:rsidR="007D227A" w:rsidRDefault="007D227A" w:rsidP="007D227A">
      <w:pPr>
        <w:spacing w:after="0"/>
        <w:ind w:left="360" w:hanging="360"/>
      </w:pPr>
      <w:r>
        <w:t>10. Marcel asked students if they liked chicken or burgers.</w:t>
      </w:r>
      <w:r>
        <w:tab/>
      </w:r>
      <w:r>
        <w:tab/>
      </w:r>
      <w:r>
        <w:tab/>
      </w:r>
      <w:r>
        <w:tab/>
      </w:r>
      <w:r>
        <w:tab/>
        <w:t>10. ___</w:t>
      </w:r>
    </w:p>
    <w:p w:rsidR="007D227A" w:rsidRDefault="007D227A" w:rsidP="00AB3534">
      <w:pPr>
        <w:spacing w:after="0"/>
      </w:pPr>
    </w:p>
    <w:p w:rsidR="007D227A" w:rsidRDefault="007D227A" w:rsidP="00AB3534">
      <w:pPr>
        <w:spacing w:after="0"/>
      </w:pPr>
      <w:r>
        <w:tab/>
      </w:r>
      <w:r>
        <w:sym w:font="WP MathA" w:char="F043"/>
      </w:r>
      <w:r>
        <w:t xml:space="preserve"> 17 liked only burgers</w:t>
      </w:r>
    </w:p>
    <w:p w:rsidR="007D227A" w:rsidRDefault="007D227A" w:rsidP="00AB3534">
      <w:pPr>
        <w:spacing w:after="0"/>
      </w:pPr>
      <w:r>
        <w:tab/>
      </w:r>
      <w:r>
        <w:sym w:font="WP MathA" w:char="F043"/>
      </w:r>
      <w:r>
        <w:t xml:space="preserve"> 25 liked only chicken</w:t>
      </w:r>
    </w:p>
    <w:p w:rsidR="007D227A" w:rsidRDefault="007D227A" w:rsidP="00AB3534">
      <w:pPr>
        <w:spacing w:after="0"/>
      </w:pPr>
      <w:r>
        <w:tab/>
      </w:r>
      <w:r>
        <w:sym w:font="WP MathA" w:char="F043"/>
      </w:r>
      <w:r>
        <w:t xml:space="preserve"> 12 liked both types of food</w:t>
      </w:r>
    </w:p>
    <w:p w:rsidR="007D227A" w:rsidRDefault="007D227A" w:rsidP="00AB3534">
      <w:pPr>
        <w:spacing w:after="0"/>
      </w:pPr>
      <w:r>
        <w:tab/>
      </w:r>
      <w:r>
        <w:sym w:font="WP MathA" w:char="F043"/>
      </w:r>
      <w:r>
        <w:t xml:space="preserve"> 16 liked </w:t>
      </w:r>
      <w:proofErr w:type="gramStart"/>
      <w:r>
        <w:t>neither chicken or</w:t>
      </w:r>
      <w:proofErr w:type="gramEnd"/>
      <w:r>
        <w:t xml:space="preserve"> burgers</w:t>
      </w:r>
    </w:p>
    <w:p w:rsidR="007D227A" w:rsidRDefault="007D227A" w:rsidP="00AB3534">
      <w:pPr>
        <w:spacing w:after="0"/>
      </w:pPr>
      <w:r>
        <w:t xml:space="preserve">   </w:t>
      </w:r>
    </w:p>
    <w:p w:rsidR="007D227A" w:rsidRDefault="007D227A" w:rsidP="00AB3534">
      <w:pPr>
        <w:spacing w:after="0"/>
      </w:pPr>
      <w:r>
        <w:t xml:space="preserve">     How many students did Marcel ask?</w:t>
      </w:r>
    </w:p>
    <w:p w:rsidR="007D227A" w:rsidRDefault="007D227A" w:rsidP="00AB3534">
      <w:pPr>
        <w:spacing w:after="0"/>
      </w:pPr>
    </w:p>
    <w:p w:rsidR="007D227A" w:rsidRDefault="007D227A" w:rsidP="00AB3534">
      <w:pPr>
        <w:spacing w:after="0"/>
      </w:pPr>
      <w:r>
        <w:t xml:space="preserve">     (A) 46</w:t>
      </w:r>
      <w:r>
        <w:tab/>
      </w:r>
      <w:r>
        <w:tab/>
      </w:r>
      <w:r>
        <w:tab/>
      </w:r>
      <w:r>
        <w:tab/>
      </w:r>
      <w:r>
        <w:tab/>
        <w:t>(B) 54</w:t>
      </w:r>
    </w:p>
    <w:p w:rsidR="007D227A" w:rsidRDefault="007D227A" w:rsidP="00AB3534">
      <w:pPr>
        <w:spacing w:after="0"/>
      </w:pPr>
      <w:r>
        <w:t xml:space="preserve">     (C) 70</w:t>
      </w:r>
      <w:r>
        <w:tab/>
      </w:r>
      <w:r>
        <w:tab/>
      </w:r>
      <w:r>
        <w:tab/>
      </w:r>
      <w:r>
        <w:tab/>
      </w:r>
      <w:r>
        <w:tab/>
        <w:t>(D) 82</w:t>
      </w:r>
    </w:p>
    <w:p w:rsidR="004B5952" w:rsidRDefault="004B5952" w:rsidP="00AB3534">
      <w:pPr>
        <w:spacing w:after="0"/>
      </w:pPr>
    </w:p>
    <w:p w:rsidR="004B5952" w:rsidRDefault="004B5952" w:rsidP="00AB3534">
      <w:pPr>
        <w:spacing w:after="0"/>
      </w:pPr>
    </w:p>
    <w:p w:rsidR="004B5952" w:rsidRDefault="004B5952" w:rsidP="00AB3534">
      <w:pPr>
        <w:spacing w:after="0"/>
      </w:pPr>
    </w:p>
    <w:p w:rsidR="004B5952" w:rsidRDefault="004B5952" w:rsidP="00AB3534">
      <w:pPr>
        <w:spacing w:after="0"/>
      </w:pPr>
      <w:r>
        <w:lastRenderedPageBreak/>
        <w:t xml:space="preserve">11. </w:t>
      </w:r>
      <w:r w:rsidR="008F0D5F">
        <w:t xml:space="preserve">In the diagram below </w:t>
      </w:r>
      <w:proofErr w:type="gramStart"/>
      <w:r w:rsidR="008F0D5F">
        <w:t xml:space="preserve">determine </w:t>
      </w:r>
      <w:proofErr w:type="gramEnd"/>
      <w:r w:rsidR="005638AD" w:rsidRPr="008F0D5F">
        <w:rPr>
          <w:position w:val="-14"/>
        </w:rPr>
        <w:object w:dxaOrig="1380" w:dyaOrig="400">
          <v:shape id="_x0000_i1080" type="#_x0000_t75" style="width:69pt;height:20.25pt" o:ole="">
            <v:imagedata r:id="rId73" o:title=""/>
          </v:shape>
          <o:OLEObject Type="Embed" ProgID="Equation.DSMT4" ShapeID="_x0000_i1080" DrawAspect="Content" ObjectID="_1442049409" r:id="rId74"/>
        </w:object>
      </w:r>
      <w:r w:rsidR="00A15BF5">
        <w:t>.</w:t>
      </w:r>
      <w:r w:rsidR="00A15BF5">
        <w:tab/>
      </w:r>
      <w:r w:rsidR="00A15BF5">
        <w:tab/>
      </w:r>
      <w:r w:rsidR="00A15BF5">
        <w:tab/>
      </w:r>
      <w:r w:rsidR="00A15BF5">
        <w:tab/>
      </w:r>
      <w:r w:rsidR="00A15BF5">
        <w:tab/>
      </w:r>
      <w:r w:rsidR="00A15BF5">
        <w:tab/>
        <w:t>11. ___</w:t>
      </w:r>
    </w:p>
    <w:p w:rsidR="00A15BF5" w:rsidRDefault="002B01B4" w:rsidP="00AB3534">
      <w:pPr>
        <w:spacing w:after="0"/>
      </w:pPr>
      <w:r>
        <w:rPr>
          <w:noProof/>
        </w:rPr>
        <w:pict>
          <v:shape id="_x0000_s1064" type="#_x0000_t75" style="position:absolute;margin-left:79.5pt;margin-top:6pt;width:127.5pt;height:110.75pt;z-index:251671552;mso-position-horizontal-relative:text;mso-position-vertical-relative:text">
            <v:imagedata r:id="rId75" o:title=""/>
            <w10:wrap type="square"/>
          </v:shape>
          <o:OLEObject Type="Embed" ProgID="FXDraw3.Document" ShapeID="_x0000_s1064" DrawAspect="Content" ObjectID="_1442049430" r:id="rId76"/>
        </w:pict>
      </w:r>
    </w:p>
    <w:p w:rsidR="000115B5" w:rsidRDefault="000115B5" w:rsidP="00AB3534">
      <w:pPr>
        <w:spacing w:after="0"/>
      </w:pPr>
    </w:p>
    <w:p w:rsidR="00A15BF5" w:rsidRDefault="00A15BF5" w:rsidP="00AB3534">
      <w:pPr>
        <w:spacing w:after="0"/>
        <w:rPr>
          <w:b/>
          <w:u w:val="single"/>
        </w:rPr>
      </w:pPr>
    </w:p>
    <w:p w:rsidR="00A15BF5" w:rsidRDefault="00A15BF5" w:rsidP="00AB3534">
      <w:pPr>
        <w:spacing w:after="0"/>
        <w:rPr>
          <w:b/>
          <w:u w:val="single"/>
        </w:rPr>
      </w:pPr>
    </w:p>
    <w:p w:rsidR="00A15BF5" w:rsidRDefault="00A15BF5" w:rsidP="00AB3534">
      <w:pPr>
        <w:spacing w:after="0"/>
        <w:rPr>
          <w:b/>
          <w:u w:val="single"/>
        </w:rPr>
      </w:pPr>
    </w:p>
    <w:p w:rsidR="00A15BF5" w:rsidRDefault="00A15BF5" w:rsidP="00AB3534">
      <w:pPr>
        <w:spacing w:after="0"/>
        <w:rPr>
          <w:b/>
          <w:u w:val="single"/>
        </w:rPr>
      </w:pPr>
    </w:p>
    <w:p w:rsidR="00A15BF5" w:rsidRDefault="00A15BF5" w:rsidP="00AB3534">
      <w:pPr>
        <w:spacing w:after="0"/>
        <w:rPr>
          <w:b/>
          <w:u w:val="single"/>
        </w:rPr>
      </w:pPr>
    </w:p>
    <w:p w:rsidR="00A15BF5" w:rsidRDefault="00A15BF5" w:rsidP="00AB3534">
      <w:pPr>
        <w:spacing w:after="0"/>
        <w:rPr>
          <w:b/>
          <w:u w:val="single"/>
        </w:rPr>
      </w:pPr>
    </w:p>
    <w:p w:rsidR="00A15BF5" w:rsidRDefault="005638AD" w:rsidP="00AB3534">
      <w:pPr>
        <w:spacing w:after="0"/>
      </w:pPr>
      <w:r>
        <w:t xml:space="preserve">      (A) 3</w:t>
      </w:r>
      <w:r>
        <w:tab/>
      </w:r>
      <w:r>
        <w:tab/>
      </w:r>
      <w:r>
        <w:tab/>
      </w:r>
      <w:r>
        <w:tab/>
      </w:r>
      <w:r>
        <w:tab/>
        <w:t>(B) 17</w:t>
      </w:r>
    </w:p>
    <w:p w:rsidR="00A15BF5" w:rsidRDefault="005638AD" w:rsidP="00AB3534">
      <w:pPr>
        <w:spacing w:after="0"/>
      </w:pPr>
      <w:r>
        <w:t xml:space="preserve">      (C) 20</w:t>
      </w:r>
      <w:r>
        <w:tab/>
      </w:r>
      <w:r>
        <w:tab/>
      </w:r>
      <w:r>
        <w:tab/>
      </w:r>
      <w:r>
        <w:tab/>
      </w:r>
      <w:r>
        <w:tab/>
        <w:t>(D) 30</w:t>
      </w:r>
    </w:p>
    <w:p w:rsidR="00A15BF5" w:rsidRDefault="00A15BF5" w:rsidP="00AB3534">
      <w:pPr>
        <w:spacing w:after="0"/>
      </w:pPr>
    </w:p>
    <w:p w:rsidR="00212EB2" w:rsidRDefault="00A15BF5" w:rsidP="00AB3534">
      <w:pPr>
        <w:spacing w:after="0"/>
      </w:pPr>
      <w:r>
        <w:t xml:space="preserve">12. </w:t>
      </w:r>
      <w:r w:rsidR="001163CA">
        <w:t xml:space="preserve">If  </w:t>
      </w:r>
      <w:r w:rsidR="00212EB2">
        <w:t xml:space="preserve"> </w:t>
      </w:r>
      <w:r w:rsidR="00212EB2" w:rsidRPr="00212EB2">
        <w:rPr>
          <w:position w:val="-12"/>
        </w:rPr>
        <w:object w:dxaOrig="2160" w:dyaOrig="360">
          <v:shape id="_x0000_i1061" type="#_x0000_t75" style="width:108pt;height:18pt" o:ole="">
            <v:imagedata r:id="rId77" o:title=""/>
          </v:shape>
          <o:OLEObject Type="Embed" ProgID="Equation.DSMT4" ShapeID="_x0000_i1061" DrawAspect="Content" ObjectID="_1442049410" r:id="rId78"/>
        </w:object>
      </w:r>
      <w:r w:rsidR="00212EB2">
        <w:tab/>
        <w:t xml:space="preserve">and </w:t>
      </w:r>
      <w:r w:rsidR="00212EB2" w:rsidRPr="00212EB2">
        <w:rPr>
          <w:position w:val="-12"/>
        </w:rPr>
        <w:object w:dxaOrig="1880" w:dyaOrig="360">
          <v:shape id="_x0000_i1062" type="#_x0000_t75" style="width:93.75pt;height:18pt" o:ole="">
            <v:imagedata r:id="rId79" o:title=""/>
          </v:shape>
          <o:OLEObject Type="Embed" ProgID="Equation.DSMT4" ShapeID="_x0000_i1062" DrawAspect="Content" ObjectID="_1442049411" r:id="rId80"/>
        </w:object>
      </w:r>
      <w:r w:rsidR="00212EB2">
        <w:t xml:space="preserve">what </w:t>
      </w:r>
      <w:proofErr w:type="gramStart"/>
      <w:r w:rsidR="00212EB2">
        <w:t xml:space="preserve">is  </w:t>
      </w:r>
      <w:proofErr w:type="gramEnd"/>
      <w:r w:rsidR="00212EB2" w:rsidRPr="00212EB2">
        <w:rPr>
          <w:position w:val="-8"/>
        </w:rPr>
        <w:object w:dxaOrig="600" w:dyaOrig="300">
          <v:shape id="_x0000_i1063" type="#_x0000_t75" style="width:30pt;height:15pt" o:ole="">
            <v:imagedata r:id="rId81" o:title=""/>
          </v:shape>
          <o:OLEObject Type="Embed" ProgID="Equation.DSMT4" ShapeID="_x0000_i1063" DrawAspect="Content" ObjectID="_1442049412" r:id="rId82"/>
        </w:object>
      </w:r>
      <w:r w:rsidR="00212EB2">
        <w:t>?</w:t>
      </w:r>
      <w:r w:rsidR="00212EB2">
        <w:tab/>
      </w:r>
      <w:r w:rsidR="00212EB2">
        <w:tab/>
      </w:r>
      <w:r w:rsidR="00212EB2">
        <w:tab/>
        <w:t>12. ___</w:t>
      </w:r>
    </w:p>
    <w:p w:rsidR="00212EB2" w:rsidRDefault="00212EB2" w:rsidP="00AB3534">
      <w:pPr>
        <w:spacing w:after="0"/>
      </w:pPr>
    </w:p>
    <w:p w:rsidR="00212EB2" w:rsidRDefault="00212EB2" w:rsidP="00AB3534">
      <w:pPr>
        <w:spacing w:after="0"/>
      </w:pPr>
      <w:r>
        <w:t xml:space="preserve">     (A) </w:t>
      </w:r>
      <w:r w:rsidRPr="00212EB2">
        <w:rPr>
          <w:position w:val="-12"/>
        </w:rPr>
        <w:object w:dxaOrig="340" w:dyaOrig="360">
          <v:shape id="_x0000_i1064" type="#_x0000_t75" style="width:17.25pt;height:18pt" o:ole="">
            <v:imagedata r:id="rId83" o:title=""/>
          </v:shape>
          <o:OLEObject Type="Embed" ProgID="Equation.DSMT4" ShapeID="_x0000_i1064" DrawAspect="Content" ObjectID="_1442049413" r:id="rId84"/>
        </w:object>
      </w:r>
      <w:r>
        <w:tab/>
      </w:r>
      <w:r>
        <w:tab/>
      </w:r>
      <w:r>
        <w:tab/>
      </w:r>
      <w:r>
        <w:tab/>
      </w:r>
      <w:r>
        <w:tab/>
        <w:t xml:space="preserve">(B) </w:t>
      </w:r>
      <w:r w:rsidRPr="00212EB2">
        <w:rPr>
          <w:position w:val="-12"/>
        </w:rPr>
        <w:object w:dxaOrig="1180" w:dyaOrig="360">
          <v:shape id="_x0000_i1065" type="#_x0000_t75" style="width:59.25pt;height:18pt" o:ole="">
            <v:imagedata r:id="rId85" o:title=""/>
          </v:shape>
          <o:OLEObject Type="Embed" ProgID="Equation.DSMT4" ShapeID="_x0000_i1065" DrawAspect="Content" ObjectID="_1442049414" r:id="rId86"/>
        </w:object>
      </w:r>
    </w:p>
    <w:p w:rsidR="00212EB2" w:rsidRPr="00A15BF5" w:rsidRDefault="00212EB2" w:rsidP="00AB3534">
      <w:pPr>
        <w:spacing w:after="0"/>
      </w:pPr>
      <w:r>
        <w:t xml:space="preserve">     (C)</w:t>
      </w:r>
      <w:r w:rsidRPr="00212EB2">
        <w:rPr>
          <w:position w:val="-12"/>
        </w:rPr>
        <w:object w:dxaOrig="1520" w:dyaOrig="360">
          <v:shape id="_x0000_i1066" type="#_x0000_t75" style="width:75.75pt;height:18pt" o:ole="">
            <v:imagedata r:id="rId87" o:title=""/>
          </v:shape>
          <o:OLEObject Type="Embed" ProgID="Equation.DSMT4" ShapeID="_x0000_i1066" DrawAspect="Content" ObjectID="_1442049415" r:id="rId88"/>
        </w:object>
      </w:r>
      <w:r>
        <w:tab/>
      </w:r>
      <w:r>
        <w:tab/>
      </w:r>
      <w:r>
        <w:tab/>
      </w:r>
      <w:r>
        <w:tab/>
        <w:t xml:space="preserve">(D) </w:t>
      </w:r>
      <w:r w:rsidRPr="00212EB2">
        <w:rPr>
          <w:position w:val="-12"/>
        </w:rPr>
        <w:object w:dxaOrig="2480" w:dyaOrig="360">
          <v:shape id="_x0000_i1067" type="#_x0000_t75" style="width:123.75pt;height:18pt" o:ole="">
            <v:imagedata r:id="rId89" o:title=""/>
          </v:shape>
          <o:OLEObject Type="Embed" ProgID="Equation.DSMT4" ShapeID="_x0000_i1067" DrawAspect="Content" ObjectID="_1442049416" r:id="rId90"/>
        </w:object>
      </w:r>
    </w:p>
    <w:p w:rsidR="00A15BF5" w:rsidRDefault="00A15BF5" w:rsidP="00AB3534">
      <w:pPr>
        <w:spacing w:after="0"/>
        <w:rPr>
          <w:b/>
          <w:u w:val="single"/>
        </w:rPr>
      </w:pPr>
    </w:p>
    <w:p w:rsidR="00A15BF5" w:rsidRDefault="00A15BF5" w:rsidP="00AB3534">
      <w:pPr>
        <w:spacing w:after="0"/>
        <w:rPr>
          <w:b/>
          <w:u w:val="single"/>
        </w:rPr>
      </w:pPr>
    </w:p>
    <w:p w:rsidR="00A15BF5" w:rsidRDefault="00A15BF5" w:rsidP="00AB3534">
      <w:pPr>
        <w:spacing w:after="0"/>
        <w:rPr>
          <w:b/>
          <w:u w:val="single"/>
        </w:rPr>
      </w:pPr>
    </w:p>
    <w:p w:rsidR="00A15BF5" w:rsidRDefault="00A15BF5" w:rsidP="00AB3534">
      <w:pPr>
        <w:spacing w:after="0"/>
        <w:rPr>
          <w:b/>
          <w:u w:val="single"/>
        </w:rPr>
      </w:pPr>
    </w:p>
    <w:p w:rsidR="00A15BF5" w:rsidRDefault="00A15BF5" w:rsidP="00AB3534">
      <w:pPr>
        <w:spacing w:after="0"/>
        <w:rPr>
          <w:b/>
          <w:u w:val="single"/>
        </w:rPr>
      </w:pPr>
    </w:p>
    <w:p w:rsidR="00A15BF5" w:rsidRDefault="00A15BF5" w:rsidP="00AB3534">
      <w:pPr>
        <w:spacing w:after="0"/>
        <w:rPr>
          <w:b/>
          <w:u w:val="single"/>
        </w:rPr>
      </w:pPr>
    </w:p>
    <w:p w:rsidR="00A15BF5" w:rsidRDefault="00A15BF5" w:rsidP="00AB3534">
      <w:pPr>
        <w:spacing w:after="0"/>
        <w:rPr>
          <w:b/>
          <w:u w:val="single"/>
        </w:rPr>
      </w:pPr>
    </w:p>
    <w:p w:rsidR="00A15BF5" w:rsidRDefault="00A15BF5" w:rsidP="00AB3534">
      <w:pPr>
        <w:spacing w:after="0"/>
        <w:rPr>
          <w:b/>
          <w:u w:val="single"/>
        </w:rPr>
      </w:pPr>
    </w:p>
    <w:p w:rsidR="00A15BF5" w:rsidRDefault="00A15BF5" w:rsidP="00AB3534">
      <w:pPr>
        <w:spacing w:after="0"/>
        <w:rPr>
          <w:b/>
          <w:u w:val="single"/>
        </w:rPr>
      </w:pPr>
    </w:p>
    <w:p w:rsidR="00A15BF5" w:rsidRDefault="00A15BF5" w:rsidP="00AB3534">
      <w:pPr>
        <w:spacing w:after="0"/>
        <w:rPr>
          <w:b/>
          <w:u w:val="single"/>
        </w:rPr>
      </w:pPr>
    </w:p>
    <w:p w:rsidR="00A15BF5" w:rsidRDefault="00A15BF5" w:rsidP="00AB3534">
      <w:pPr>
        <w:spacing w:after="0"/>
        <w:rPr>
          <w:b/>
          <w:u w:val="single"/>
        </w:rPr>
      </w:pPr>
    </w:p>
    <w:p w:rsidR="00A15BF5" w:rsidRDefault="00A15BF5" w:rsidP="00AB3534">
      <w:pPr>
        <w:spacing w:after="0"/>
        <w:rPr>
          <w:b/>
          <w:u w:val="single"/>
        </w:rPr>
      </w:pPr>
    </w:p>
    <w:p w:rsidR="0024038B" w:rsidRDefault="0024038B" w:rsidP="00AB3534">
      <w:pPr>
        <w:spacing w:after="0"/>
        <w:rPr>
          <w:b/>
          <w:u w:val="single"/>
        </w:rPr>
      </w:pPr>
    </w:p>
    <w:p w:rsidR="0024038B" w:rsidRDefault="0024038B" w:rsidP="00AB3534">
      <w:pPr>
        <w:spacing w:after="0"/>
        <w:rPr>
          <w:b/>
          <w:u w:val="single"/>
        </w:rPr>
      </w:pPr>
    </w:p>
    <w:p w:rsidR="0024038B" w:rsidRDefault="0024038B" w:rsidP="00AB3534">
      <w:pPr>
        <w:spacing w:after="0"/>
        <w:rPr>
          <w:b/>
          <w:u w:val="single"/>
        </w:rPr>
      </w:pPr>
    </w:p>
    <w:p w:rsidR="0024038B" w:rsidRDefault="0024038B" w:rsidP="00AB3534">
      <w:pPr>
        <w:spacing w:after="0"/>
        <w:rPr>
          <w:b/>
          <w:u w:val="single"/>
        </w:rPr>
      </w:pPr>
    </w:p>
    <w:p w:rsidR="0024038B" w:rsidRDefault="0024038B" w:rsidP="00AB3534">
      <w:pPr>
        <w:spacing w:after="0"/>
        <w:rPr>
          <w:b/>
          <w:u w:val="single"/>
        </w:rPr>
      </w:pPr>
    </w:p>
    <w:p w:rsidR="0024038B" w:rsidRDefault="0024038B" w:rsidP="00AB3534">
      <w:pPr>
        <w:spacing w:after="0"/>
        <w:rPr>
          <w:b/>
          <w:u w:val="single"/>
        </w:rPr>
      </w:pPr>
    </w:p>
    <w:p w:rsidR="0024038B" w:rsidRDefault="0024038B" w:rsidP="00AB3534">
      <w:pPr>
        <w:spacing w:after="0"/>
        <w:rPr>
          <w:b/>
          <w:u w:val="single"/>
        </w:rPr>
      </w:pPr>
    </w:p>
    <w:p w:rsidR="0024038B" w:rsidRDefault="0024038B" w:rsidP="00AB3534">
      <w:pPr>
        <w:spacing w:after="0"/>
        <w:rPr>
          <w:b/>
          <w:u w:val="single"/>
        </w:rPr>
      </w:pPr>
    </w:p>
    <w:p w:rsidR="0024038B" w:rsidRDefault="0024038B" w:rsidP="00AB3534">
      <w:pPr>
        <w:spacing w:after="0"/>
        <w:rPr>
          <w:b/>
          <w:u w:val="single"/>
        </w:rPr>
      </w:pPr>
    </w:p>
    <w:p w:rsidR="0024038B" w:rsidRDefault="0024038B" w:rsidP="00AB3534">
      <w:pPr>
        <w:spacing w:after="0"/>
        <w:rPr>
          <w:b/>
          <w:u w:val="single"/>
        </w:rPr>
      </w:pPr>
    </w:p>
    <w:p w:rsidR="0024038B" w:rsidRDefault="0024038B" w:rsidP="00AB3534">
      <w:pPr>
        <w:spacing w:after="0"/>
        <w:rPr>
          <w:b/>
          <w:u w:val="single"/>
        </w:rPr>
      </w:pPr>
    </w:p>
    <w:p w:rsidR="00212EB2" w:rsidRDefault="00212EB2" w:rsidP="00AB3534">
      <w:pPr>
        <w:spacing w:after="0"/>
        <w:rPr>
          <w:b/>
          <w:u w:val="single"/>
        </w:rPr>
      </w:pPr>
    </w:p>
    <w:p w:rsidR="000115B5" w:rsidRDefault="000115B5" w:rsidP="00AB3534">
      <w:pPr>
        <w:spacing w:after="0"/>
      </w:pPr>
      <w:r>
        <w:rPr>
          <w:b/>
          <w:u w:val="single"/>
        </w:rPr>
        <w:lastRenderedPageBreak/>
        <w:t>Part B</w:t>
      </w:r>
      <w:r>
        <w:rPr>
          <w:b/>
        </w:rPr>
        <w:t>:</w:t>
      </w:r>
      <w:r>
        <w:t xml:space="preserve"> Answer all questions and show your workings.</w:t>
      </w:r>
    </w:p>
    <w:p w:rsidR="000115B5" w:rsidRDefault="000115B5" w:rsidP="00AB3534">
      <w:pPr>
        <w:spacing w:after="0"/>
      </w:pPr>
    </w:p>
    <w:p w:rsidR="000115B5" w:rsidRDefault="000115B5" w:rsidP="00AB3534">
      <w:pPr>
        <w:spacing w:after="0"/>
      </w:pPr>
      <w:r>
        <w:t>1. Mr. Mathematics went fishing this summer in Newfoundland, Labrador and British Columbia. Each set</w:t>
      </w:r>
    </w:p>
    <w:p w:rsidR="000115B5" w:rsidRDefault="000115B5" w:rsidP="00AB3534">
      <w:pPr>
        <w:spacing w:after="0"/>
      </w:pPr>
      <w:r>
        <w:t xml:space="preserve">    </w:t>
      </w:r>
      <w:proofErr w:type="gramStart"/>
      <w:r>
        <w:t>below</w:t>
      </w:r>
      <w:proofErr w:type="gramEnd"/>
      <w:r>
        <w:t xml:space="preserve"> represents the fish caught in each province.</w:t>
      </w:r>
    </w:p>
    <w:p w:rsidR="000115B5" w:rsidRDefault="000115B5" w:rsidP="00AB3534">
      <w:pPr>
        <w:spacing w:after="0"/>
      </w:pPr>
    </w:p>
    <w:p w:rsidR="000115B5" w:rsidRDefault="000115B5" w:rsidP="00AB3534">
      <w:pPr>
        <w:spacing w:after="0"/>
      </w:pPr>
      <w:r>
        <w:t xml:space="preserve">    Fish caught in </w:t>
      </w:r>
      <w:proofErr w:type="gramStart"/>
      <w:r>
        <w:t>Labrador</w:t>
      </w:r>
      <w:r w:rsidR="008F0D5F">
        <w:t>(</w:t>
      </w:r>
      <w:proofErr w:type="gramEnd"/>
      <w:r w:rsidR="008F0D5F">
        <w:t>L)</w:t>
      </w:r>
      <w:r>
        <w:t xml:space="preserve"> = {Arctic Char, Cod,  Salmon, Smelt, </w:t>
      </w:r>
      <w:r w:rsidRPr="000115B5">
        <w:t xml:space="preserve"> </w:t>
      </w:r>
      <w:r>
        <w:t xml:space="preserve">Trout} </w:t>
      </w:r>
    </w:p>
    <w:p w:rsidR="000115B5" w:rsidRDefault="000115B5" w:rsidP="00AB3534">
      <w:pPr>
        <w:spacing w:after="0"/>
      </w:pPr>
      <w:r>
        <w:t xml:space="preserve">    Fish caught in </w:t>
      </w:r>
      <w:proofErr w:type="gramStart"/>
      <w:r>
        <w:t>Newfoundland</w:t>
      </w:r>
      <w:r w:rsidR="008F0D5F">
        <w:t>(</w:t>
      </w:r>
      <w:proofErr w:type="gramEnd"/>
      <w:r w:rsidR="008F0D5F">
        <w:t>N)</w:t>
      </w:r>
      <w:r>
        <w:t xml:space="preserve"> = { Capelin, Cod, Herring, lobster,  Mackerel, Salmon, Trout}</w:t>
      </w:r>
    </w:p>
    <w:p w:rsidR="000115B5" w:rsidRDefault="000115B5" w:rsidP="00AB3534">
      <w:pPr>
        <w:spacing w:after="0"/>
      </w:pPr>
      <w:r>
        <w:t xml:space="preserve">    Fish caught in British </w:t>
      </w:r>
      <w:proofErr w:type="gramStart"/>
      <w:r>
        <w:t>Columbia</w:t>
      </w:r>
      <w:r w:rsidR="008F0D5F">
        <w:t>(</w:t>
      </w:r>
      <w:proofErr w:type="gramEnd"/>
      <w:r w:rsidR="008F0D5F">
        <w:t>B)</w:t>
      </w:r>
      <w:r>
        <w:t xml:space="preserve"> = { Cod, Halibut, Herring, Salmon, Walleye, Crab}</w:t>
      </w:r>
    </w:p>
    <w:p w:rsidR="000115B5" w:rsidRDefault="000115B5" w:rsidP="00AB3534">
      <w:pPr>
        <w:spacing w:after="0"/>
      </w:pPr>
    </w:p>
    <w:p w:rsidR="000115B5" w:rsidRDefault="000115B5" w:rsidP="00AB3534">
      <w:pPr>
        <w:spacing w:after="0"/>
      </w:pPr>
      <w:r>
        <w:t xml:space="preserve">   </w:t>
      </w:r>
      <w:r w:rsidR="008F0D5F">
        <w:t>(a) Complete</w:t>
      </w:r>
      <w:r>
        <w:t xml:space="preserve"> a Venn diagram</w:t>
      </w:r>
      <w:r w:rsidR="008F0D5F">
        <w:t xml:space="preserve"> to show these three sets</w:t>
      </w:r>
    </w:p>
    <w:p w:rsidR="008F0D5F" w:rsidRDefault="002B01B4" w:rsidP="00AB3534">
      <w:pPr>
        <w:spacing w:after="0"/>
      </w:pPr>
      <w:r>
        <w:rPr>
          <w:noProof/>
        </w:rPr>
        <w:pict>
          <v:shape id="_x0000_s1063" type="#_x0000_t75" style="position:absolute;margin-left:30.75pt;margin-top:4.95pt;width:330pt;height:295.8pt;z-index:251670528;mso-position-horizontal-relative:text;mso-position-vertical-relative:text">
            <v:imagedata r:id="rId91" o:title=""/>
            <w10:wrap type="square"/>
          </v:shape>
          <o:OLEObject Type="Embed" ProgID="FXDraw3.Document" ShapeID="_x0000_s1063" DrawAspect="Content" ObjectID="_1442049431" r:id="rId92"/>
        </w:pict>
      </w:r>
    </w:p>
    <w:p w:rsidR="008F0D5F" w:rsidRDefault="008F0D5F" w:rsidP="00AB3534">
      <w:pPr>
        <w:spacing w:after="0"/>
      </w:pPr>
    </w:p>
    <w:p w:rsidR="008F0D5F" w:rsidRDefault="008F0D5F" w:rsidP="00AB3534">
      <w:pPr>
        <w:spacing w:after="0"/>
      </w:pPr>
    </w:p>
    <w:p w:rsidR="008F0D5F" w:rsidRDefault="008F0D5F" w:rsidP="00AB3534">
      <w:pPr>
        <w:spacing w:after="0"/>
      </w:pPr>
    </w:p>
    <w:p w:rsidR="008F0D5F" w:rsidRDefault="008F0D5F" w:rsidP="00AB3534">
      <w:pPr>
        <w:spacing w:after="0"/>
      </w:pPr>
    </w:p>
    <w:p w:rsidR="008F0D5F" w:rsidRDefault="008F0D5F" w:rsidP="00AB3534">
      <w:pPr>
        <w:spacing w:after="0"/>
      </w:pPr>
    </w:p>
    <w:p w:rsidR="008F0D5F" w:rsidRDefault="008F0D5F" w:rsidP="00AB3534">
      <w:pPr>
        <w:spacing w:after="0"/>
      </w:pPr>
    </w:p>
    <w:p w:rsidR="008F0D5F" w:rsidRDefault="008F0D5F" w:rsidP="00AB3534">
      <w:pPr>
        <w:spacing w:after="0"/>
      </w:pPr>
    </w:p>
    <w:p w:rsidR="008F0D5F" w:rsidRDefault="008F0D5F" w:rsidP="00AB3534">
      <w:pPr>
        <w:spacing w:after="0"/>
      </w:pPr>
    </w:p>
    <w:p w:rsidR="008F0D5F" w:rsidRPr="000115B5" w:rsidRDefault="008F0D5F" w:rsidP="00AB3534">
      <w:pPr>
        <w:spacing w:after="0"/>
      </w:pPr>
    </w:p>
    <w:p w:rsidR="007D227A" w:rsidRDefault="007D227A" w:rsidP="00AB3534">
      <w:pPr>
        <w:spacing w:after="0"/>
      </w:pPr>
    </w:p>
    <w:p w:rsidR="008F0D5F" w:rsidRDefault="008F0D5F" w:rsidP="00AB3534">
      <w:pPr>
        <w:spacing w:after="0"/>
      </w:pPr>
    </w:p>
    <w:p w:rsidR="008F0D5F" w:rsidRDefault="008F0D5F" w:rsidP="00AB3534">
      <w:pPr>
        <w:spacing w:after="0"/>
      </w:pPr>
    </w:p>
    <w:p w:rsidR="008F0D5F" w:rsidRDefault="008F0D5F" w:rsidP="00AB3534">
      <w:pPr>
        <w:spacing w:after="0"/>
      </w:pPr>
    </w:p>
    <w:p w:rsidR="008F0D5F" w:rsidRDefault="008F0D5F" w:rsidP="00AB3534">
      <w:pPr>
        <w:spacing w:after="0"/>
      </w:pPr>
    </w:p>
    <w:p w:rsidR="008F0D5F" w:rsidRDefault="008F0D5F" w:rsidP="00AB3534">
      <w:pPr>
        <w:spacing w:after="0"/>
      </w:pPr>
    </w:p>
    <w:p w:rsidR="008F0D5F" w:rsidRDefault="008F0D5F" w:rsidP="00AB3534">
      <w:pPr>
        <w:spacing w:after="0"/>
      </w:pPr>
    </w:p>
    <w:p w:rsidR="008F0D5F" w:rsidRDefault="008F0D5F" w:rsidP="00AB3534">
      <w:pPr>
        <w:spacing w:after="0"/>
      </w:pPr>
    </w:p>
    <w:p w:rsidR="008F0D5F" w:rsidRDefault="008F0D5F" w:rsidP="00AB3534">
      <w:pPr>
        <w:spacing w:after="0"/>
      </w:pPr>
    </w:p>
    <w:p w:rsidR="008F0D5F" w:rsidRDefault="008F0D5F" w:rsidP="00AB3534">
      <w:pPr>
        <w:spacing w:after="0"/>
      </w:pPr>
    </w:p>
    <w:p w:rsidR="008F0D5F" w:rsidRDefault="008F0D5F" w:rsidP="00AB3534">
      <w:pPr>
        <w:spacing w:after="0"/>
      </w:pPr>
    </w:p>
    <w:p w:rsidR="008F0D5F" w:rsidRDefault="008F0D5F" w:rsidP="00AB3534">
      <w:pPr>
        <w:spacing w:after="0"/>
      </w:pPr>
    </w:p>
    <w:p w:rsidR="0024038B" w:rsidRDefault="0024038B" w:rsidP="00AB3534">
      <w:pPr>
        <w:spacing w:after="0"/>
      </w:pPr>
    </w:p>
    <w:p w:rsidR="0024038B" w:rsidRDefault="0024038B" w:rsidP="00AB3534">
      <w:pPr>
        <w:spacing w:after="0"/>
      </w:pPr>
    </w:p>
    <w:p w:rsidR="008F0D5F" w:rsidRDefault="008F0D5F" w:rsidP="00AB3534">
      <w:pPr>
        <w:spacing w:after="0"/>
      </w:pPr>
      <w:r>
        <w:t xml:space="preserve">    (b) Determine  </w:t>
      </w:r>
      <w:r w:rsidR="002B01B4" w:rsidRPr="002B01B4">
        <w:rPr>
          <w:position w:val="-12"/>
        </w:rPr>
        <w:object w:dxaOrig="920" w:dyaOrig="360">
          <v:shape id="_x0000_i1082" type="#_x0000_t75" style="width:45.75pt;height:18pt" o:ole="">
            <v:imagedata r:id="rId93" o:title=""/>
          </v:shape>
          <o:OLEObject Type="Embed" ProgID="Equation.DSMT4" ShapeID="_x0000_i1082" DrawAspect="Content" ObjectID="_1442049417" r:id="rId94"/>
        </w:object>
      </w:r>
      <w:r w:rsidR="002B01B4">
        <w:tab/>
      </w:r>
      <w:r w:rsidR="002B01B4">
        <w:tab/>
      </w:r>
      <w:r w:rsidR="002B01B4">
        <w:tab/>
      </w:r>
      <w:r w:rsidR="002B01B4">
        <w:tab/>
        <w:t xml:space="preserve">(c) </w:t>
      </w:r>
      <w:r w:rsidR="002B01B4" w:rsidRPr="002B01B4">
        <w:rPr>
          <w:position w:val="-12"/>
        </w:rPr>
        <w:object w:dxaOrig="1280" w:dyaOrig="360">
          <v:shape id="_x0000_i1084" type="#_x0000_t75" style="width:63.75pt;height:18pt" o:ole="">
            <v:imagedata r:id="rId95" o:title=""/>
          </v:shape>
          <o:OLEObject Type="Embed" ProgID="Equation.DSMT4" ShapeID="_x0000_i1084" DrawAspect="Content" ObjectID="_1442049418" r:id="rId96"/>
        </w:object>
      </w:r>
    </w:p>
    <w:p w:rsidR="008F0D5F" w:rsidRDefault="008F0D5F" w:rsidP="00AB3534">
      <w:pPr>
        <w:spacing w:after="0"/>
      </w:pPr>
    </w:p>
    <w:p w:rsidR="008F0D5F" w:rsidRDefault="008F0D5F" w:rsidP="00AB3534">
      <w:pPr>
        <w:spacing w:after="0"/>
      </w:pPr>
    </w:p>
    <w:p w:rsidR="0024038B" w:rsidRDefault="0024038B" w:rsidP="00AB3534">
      <w:pPr>
        <w:spacing w:after="0"/>
      </w:pPr>
    </w:p>
    <w:p w:rsidR="008F0D5F" w:rsidRDefault="008F0D5F" w:rsidP="00AB3534">
      <w:pPr>
        <w:spacing w:after="0"/>
      </w:pPr>
    </w:p>
    <w:p w:rsidR="008F0D5F" w:rsidRDefault="008F0D5F" w:rsidP="00AB3534">
      <w:pPr>
        <w:spacing w:after="0"/>
      </w:pPr>
      <w:r>
        <w:t xml:space="preserve">   </w:t>
      </w:r>
      <w:r w:rsidR="002B01B4">
        <w:t>(d</w:t>
      </w:r>
      <w:r>
        <w:t xml:space="preserve">) Determine </w:t>
      </w:r>
      <w:r w:rsidR="002B01B4" w:rsidRPr="008F0D5F">
        <w:rPr>
          <w:position w:val="-12"/>
        </w:rPr>
        <w:object w:dxaOrig="3240" w:dyaOrig="360">
          <v:shape id="_x0000_i1086" type="#_x0000_t75" style="width:162pt;height:18pt" o:ole="">
            <v:imagedata r:id="rId97" o:title=""/>
          </v:shape>
          <o:OLEObject Type="Embed" ProgID="Equation.DSMT4" ShapeID="_x0000_i1086" DrawAspect="Content" ObjectID="_1442049419" r:id="rId98"/>
        </w:object>
      </w:r>
    </w:p>
    <w:p w:rsidR="0024038B" w:rsidRDefault="0024038B" w:rsidP="00AB3534">
      <w:pPr>
        <w:spacing w:after="0"/>
      </w:pPr>
    </w:p>
    <w:p w:rsidR="008F0D5F" w:rsidRDefault="008F0D5F" w:rsidP="00AB3534">
      <w:pPr>
        <w:spacing w:after="0"/>
      </w:pPr>
      <w:r>
        <w:lastRenderedPageBreak/>
        <w:t xml:space="preserve">2. </w:t>
      </w:r>
      <w:r w:rsidR="00226D28">
        <w:t>Paul asked 30 people who saw a movie based on a popular book if they liked the book or movie best.</w:t>
      </w: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  <w:r>
        <w:tab/>
      </w:r>
      <w:r>
        <w:sym w:font="WP MathA" w:char="F043"/>
      </w:r>
      <w:r>
        <w:t xml:space="preserve"> 3 people did not like the book or movie</w:t>
      </w:r>
    </w:p>
    <w:p w:rsidR="00226D28" w:rsidRDefault="00226D28" w:rsidP="00AB3534">
      <w:pPr>
        <w:spacing w:after="0"/>
      </w:pPr>
      <w:r>
        <w:tab/>
      </w:r>
      <w:r>
        <w:sym w:font="WP MathA" w:char="F043"/>
      </w:r>
      <w:r>
        <w:t xml:space="preserve"> 15 liked the movie</w:t>
      </w:r>
    </w:p>
    <w:p w:rsidR="00226D28" w:rsidRDefault="00226D28" w:rsidP="00AB3534">
      <w:pPr>
        <w:spacing w:after="0"/>
      </w:pPr>
      <w:r>
        <w:tab/>
      </w:r>
      <w:r>
        <w:sym w:font="WP MathA" w:char="F043"/>
      </w:r>
      <w:r>
        <w:t xml:space="preserve"> 22 liked the book</w:t>
      </w: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  <w:r>
        <w:t xml:space="preserve">   </w:t>
      </w:r>
      <w:r w:rsidR="002B01B4">
        <w:t>Draw a Venn diagram and d</w:t>
      </w:r>
      <w:r>
        <w:t>etermine how many liked both the movie and book.</w:t>
      </w: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  <w:r>
        <w:t>3. A total of 140 students went to a conference of future careers.</w:t>
      </w: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  <w:r>
        <w:tab/>
      </w:r>
      <w:r>
        <w:sym w:font="WP MathA" w:char="F043"/>
      </w:r>
      <w:r>
        <w:t xml:space="preserve"> 60 went to electricity</w:t>
      </w:r>
    </w:p>
    <w:p w:rsidR="00226D28" w:rsidRDefault="00226D28" w:rsidP="00AB3534">
      <w:pPr>
        <w:spacing w:after="0"/>
      </w:pPr>
      <w:r>
        <w:tab/>
      </w:r>
      <w:r>
        <w:sym w:font="WP MathA" w:char="F043"/>
      </w:r>
      <w:r>
        <w:t xml:space="preserve"> 57 went to plumbing</w:t>
      </w:r>
    </w:p>
    <w:p w:rsidR="00226D28" w:rsidRDefault="00226D28" w:rsidP="00AB3534">
      <w:pPr>
        <w:spacing w:after="0"/>
      </w:pPr>
      <w:r>
        <w:tab/>
      </w:r>
      <w:r>
        <w:sym w:font="WP MathA" w:char="F043"/>
      </w:r>
      <w:r>
        <w:t xml:space="preserve"> 64 went to carpentry</w:t>
      </w:r>
    </w:p>
    <w:p w:rsidR="00226D28" w:rsidRDefault="00226D28" w:rsidP="00AB3534">
      <w:pPr>
        <w:spacing w:after="0"/>
      </w:pPr>
      <w:r>
        <w:tab/>
      </w:r>
      <w:r>
        <w:sym w:font="WP MathA" w:char="F043"/>
      </w:r>
      <w:r>
        <w:t xml:space="preserve"> 14 went to electricity and plumbing but not carpentry</w:t>
      </w:r>
    </w:p>
    <w:p w:rsidR="00226D28" w:rsidRDefault="00226D28" w:rsidP="00AB3534">
      <w:pPr>
        <w:spacing w:after="0"/>
      </w:pPr>
      <w:r>
        <w:tab/>
      </w:r>
      <w:r>
        <w:sym w:font="WP MathA" w:char="F043"/>
      </w:r>
      <w:r>
        <w:t xml:space="preserve"> 22 went to plumbing and carpentry but not electricity</w:t>
      </w:r>
    </w:p>
    <w:p w:rsidR="00226D28" w:rsidRDefault="00226D28" w:rsidP="00AB3534">
      <w:pPr>
        <w:spacing w:after="0"/>
      </w:pPr>
      <w:r>
        <w:tab/>
      </w:r>
      <w:r>
        <w:sym w:font="WP MathA" w:char="F043"/>
      </w:r>
      <w:r>
        <w:t xml:space="preserve"> 14 went to electricity and carpentry but not plumbing</w:t>
      </w:r>
    </w:p>
    <w:p w:rsidR="00226D28" w:rsidRDefault="00226D28" w:rsidP="00AB3534">
      <w:pPr>
        <w:spacing w:after="0"/>
      </w:pPr>
      <w:r>
        <w:tab/>
      </w:r>
      <w:r>
        <w:sym w:font="WP MathA" w:char="F043"/>
      </w:r>
      <w:r>
        <w:t xml:space="preserve"> 19 didn’t go to any</w:t>
      </w: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  <w:r>
        <w:t xml:space="preserve">   </w:t>
      </w:r>
      <w:r w:rsidR="002B01B4">
        <w:t>Draw a Venn diagram and determine h</w:t>
      </w:r>
      <w:r>
        <w:t>ow many went to all three?</w:t>
      </w: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</w:p>
    <w:p w:rsidR="00226D28" w:rsidRDefault="00226D28" w:rsidP="00AB3534">
      <w:pPr>
        <w:spacing w:after="0"/>
      </w:pPr>
      <w:r>
        <w:lastRenderedPageBreak/>
        <w:t xml:space="preserve">4. </w:t>
      </w:r>
      <w:r w:rsidR="001163CA">
        <w:t>There were 40 members of a sports club surveyed.</w:t>
      </w:r>
    </w:p>
    <w:p w:rsidR="001163CA" w:rsidRDefault="001163CA" w:rsidP="00AB3534">
      <w:pPr>
        <w:spacing w:after="0"/>
      </w:pPr>
    </w:p>
    <w:p w:rsidR="001163CA" w:rsidRDefault="001163CA" w:rsidP="00AB3534">
      <w:pPr>
        <w:spacing w:after="0"/>
      </w:pPr>
      <w:r>
        <w:tab/>
      </w:r>
      <w:r>
        <w:sym w:font="WP MathA" w:char="F043"/>
      </w:r>
      <w:r>
        <w:t xml:space="preserve"> 23 played ball hockey</w:t>
      </w:r>
    </w:p>
    <w:p w:rsidR="001163CA" w:rsidRDefault="001163CA" w:rsidP="00AB3534">
      <w:pPr>
        <w:spacing w:after="0"/>
      </w:pPr>
      <w:r>
        <w:tab/>
      </w:r>
      <w:r>
        <w:sym w:font="WP MathA" w:char="F043"/>
      </w:r>
      <w:r>
        <w:t xml:space="preserve"> 24 played tennis</w:t>
      </w:r>
    </w:p>
    <w:p w:rsidR="001163CA" w:rsidRDefault="001163CA" w:rsidP="00AB3534">
      <w:pPr>
        <w:spacing w:after="0"/>
      </w:pPr>
      <w:r>
        <w:tab/>
      </w:r>
      <w:r>
        <w:sym w:font="WP MathA" w:char="F043"/>
      </w:r>
      <w:r>
        <w:t xml:space="preserve"> 18 played golf</w:t>
      </w:r>
    </w:p>
    <w:p w:rsidR="001163CA" w:rsidRDefault="001163CA" w:rsidP="00AB3534">
      <w:pPr>
        <w:spacing w:after="0"/>
      </w:pPr>
      <w:r>
        <w:tab/>
      </w:r>
      <w:r>
        <w:sym w:font="WP MathA" w:char="F043"/>
      </w:r>
      <w:r>
        <w:t xml:space="preserve"> 14 played tennis and ball hockey</w:t>
      </w:r>
    </w:p>
    <w:p w:rsidR="001163CA" w:rsidRDefault="001163CA" w:rsidP="00AB3534">
      <w:pPr>
        <w:spacing w:after="0"/>
      </w:pPr>
      <w:r>
        <w:tab/>
      </w:r>
      <w:r>
        <w:sym w:font="WP MathA" w:char="F043"/>
      </w:r>
      <w:r>
        <w:t xml:space="preserve"> 8 played tennis and golf</w:t>
      </w:r>
    </w:p>
    <w:p w:rsidR="001163CA" w:rsidRDefault="001163CA" w:rsidP="00AB3534">
      <w:pPr>
        <w:spacing w:after="0"/>
      </w:pPr>
      <w:r>
        <w:tab/>
      </w:r>
      <w:r>
        <w:sym w:font="WP MathA" w:char="F043"/>
      </w:r>
      <w:r>
        <w:t xml:space="preserve"> 2 play all three</w:t>
      </w:r>
    </w:p>
    <w:p w:rsidR="001163CA" w:rsidRDefault="001163CA" w:rsidP="00AB3534">
      <w:pPr>
        <w:spacing w:after="0"/>
      </w:pPr>
      <w:r>
        <w:tab/>
      </w:r>
    </w:p>
    <w:p w:rsidR="001163CA" w:rsidRPr="00AA04B7" w:rsidRDefault="001163CA" w:rsidP="00AB3534">
      <w:pPr>
        <w:spacing w:after="0"/>
      </w:pPr>
      <w:r>
        <w:t xml:space="preserve">   </w:t>
      </w:r>
      <w:r w:rsidR="002B01B4">
        <w:t>Draw a Venn diagram and d</w:t>
      </w:r>
      <w:bookmarkStart w:id="0" w:name="_GoBack"/>
      <w:bookmarkEnd w:id="0"/>
      <w:r>
        <w:t>etermine the number of people who play only ball hockey and golf.</w:t>
      </w:r>
    </w:p>
    <w:sectPr w:rsidR="001163CA" w:rsidRPr="00AA04B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P MathA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5C23"/>
    <w:rsid w:val="000115B5"/>
    <w:rsid w:val="001163CA"/>
    <w:rsid w:val="00212EB2"/>
    <w:rsid w:val="00226D28"/>
    <w:rsid w:val="0024038B"/>
    <w:rsid w:val="00283D17"/>
    <w:rsid w:val="002B01B4"/>
    <w:rsid w:val="002F5C23"/>
    <w:rsid w:val="004B5952"/>
    <w:rsid w:val="005638AD"/>
    <w:rsid w:val="00792C92"/>
    <w:rsid w:val="007D227A"/>
    <w:rsid w:val="00805FEB"/>
    <w:rsid w:val="008C5457"/>
    <w:rsid w:val="008E5597"/>
    <w:rsid w:val="008F0D5F"/>
    <w:rsid w:val="009D1304"/>
    <w:rsid w:val="00A04B53"/>
    <w:rsid w:val="00A15BF5"/>
    <w:rsid w:val="00AA04B7"/>
    <w:rsid w:val="00AB3534"/>
    <w:rsid w:val="00AB4069"/>
    <w:rsid w:val="00B61E58"/>
    <w:rsid w:val="00C43C10"/>
    <w:rsid w:val="00CF4A42"/>
    <w:rsid w:val="00D803C0"/>
    <w:rsid w:val="00DC3BAA"/>
    <w:rsid w:val="00F15F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61E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1E5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F0D5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61E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1E5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F0D5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png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97" Type="http://schemas.openxmlformats.org/officeDocument/2006/relationships/image" Target="media/image47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png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png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png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png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png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png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png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png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7</TotalTime>
  <Pages>7</Pages>
  <Words>707</Words>
  <Characters>403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lawrence</dc:creator>
  <cp:lastModifiedBy>glawrence</cp:lastModifiedBy>
  <cp:revision>13</cp:revision>
  <dcterms:created xsi:type="dcterms:W3CDTF">2013-09-22T13:05:00Z</dcterms:created>
  <dcterms:modified xsi:type="dcterms:W3CDTF">2013-09-30T15:28:00Z</dcterms:modified>
</cp:coreProperties>
</file>